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6BC183" w14:textId="77777777" w:rsidR="009B2A29" w:rsidRPr="00F56552" w:rsidRDefault="0012799C" w:rsidP="009B2A29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5CAF0DB" wp14:editId="4586D4E1">
                <wp:extent cx="7139912" cy="1080770"/>
                <wp:effectExtent l="0" t="0" r="61595" b="5080"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39912" cy="1080770"/>
                          <a:chOff x="0" y="0"/>
                          <a:chExt cx="7139912" cy="1080770"/>
                        </a:xfrm>
                      </wpg:grpSpPr>
                      <wpg:grpSp>
                        <wpg:cNvPr id="231" name="Group 231"/>
                        <wpg:cNvGrpSpPr/>
                        <wpg:grpSpPr>
                          <a:xfrm>
                            <a:off x="0" y="0"/>
                            <a:ext cx="7139912" cy="1080770"/>
                            <a:chOff x="0" y="0"/>
                            <a:chExt cx="7140160" cy="1080770"/>
                          </a:xfrm>
                        </wpg:grpSpPr>
                        <wps:wsp>
                          <wps:cNvPr id="228" name="Rounded Rectangle 228"/>
                          <wps:cNvSpPr/>
                          <wps:spPr>
                            <a:xfrm>
                              <a:off x="1057495" y="146649"/>
                              <a:ext cx="6082665" cy="791301"/>
                            </a:xfrm>
                            <a:prstGeom prst="roundRect">
                              <a:avLst>
                                <a:gd name="adj" fmla="val 2991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/>
                          </wps:spPr>
                          <wps:style>
                            <a:lnRef idx="0">
                              <a:schemeClr val="accent2"/>
                            </a:lnRef>
                            <a:fillRef idx="3">
                              <a:schemeClr val="accent2"/>
                            </a:fillRef>
                            <a:effectRef idx="3">
                              <a:schemeClr val="accent2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25" name="Group 225"/>
                          <wpg:cNvGrpSpPr/>
                          <wpg:grpSpPr>
                            <a:xfrm>
                              <a:off x="0" y="0"/>
                              <a:ext cx="6197261" cy="1080770"/>
                              <a:chOff x="0" y="0"/>
                              <a:chExt cx="6198454" cy="1080770"/>
                            </a:xfrm>
                          </wpg:grpSpPr>
                          <wps:wsp>
                            <wps:cNvPr id="32" name="Text Box 32"/>
                            <wps:cNvSpPr txBox="1"/>
                            <wps:spPr>
                              <a:xfrm>
                                <a:off x="2616382" y="160655"/>
                                <a:ext cx="3582072" cy="3670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71A151" w14:textId="77777777" w:rsidR="00B8671A" w:rsidRPr="00E94068" w:rsidRDefault="00B8671A" w:rsidP="0012799C">
                                  <w:pPr>
                                    <w:rPr>
                                      <w:rFonts w:ascii="Quicksand" w:hAnsi="Quicksand"/>
                                      <w:b/>
                                      <w:color w:val="002060"/>
                                      <w:sz w:val="34"/>
                                      <w:szCs w:val="34"/>
                                      <w:lang w:val="vi-VN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E94068">
                                    <w:rPr>
                                      <w:rFonts w:ascii="Quicksand" w:hAnsi="Quicksand"/>
                                      <w:b/>
                                      <w:color w:val="002060"/>
                                      <w:sz w:val="34"/>
                                      <w:szCs w:val="34"/>
                                      <w:lang w:val="vi-VN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 xml:space="preserve">BẤT PHƯƠNG TRÌNH BẬC HAI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224" name="Picture 224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" t="16560" r="747" b="17066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616710" cy="108077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226" name="Text Box 226"/>
                          <wps:cNvSpPr txBox="1"/>
                          <wps:spPr>
                            <a:xfrm>
                              <a:off x="671201" y="527675"/>
                              <a:ext cx="1020388" cy="4658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4FA4D3F" w14:textId="77777777" w:rsidR="00B8671A" w:rsidRPr="00284685" w:rsidRDefault="00B8671A" w:rsidP="009B2A29">
                                <w:pPr>
                                  <w:spacing w:after="0"/>
                                  <w:rPr>
                                    <w:rFonts w:ascii="Palatino Linotype" w:hAnsi="Palatino Linotype"/>
                                    <w:b/>
                                    <w:color w:val="FFFFFF" w:themeColor="background1"/>
                                    <w:sz w:val="36"/>
                                    <w:szCs w:val="60"/>
                                    <w:lang w:val="vi-VN"/>
                                  </w:rPr>
                                </w:pPr>
                                <w:r w:rsidRPr="00284685">
                                  <w:rPr>
                                    <w:rFonts w:ascii="Palatino Linotype" w:hAnsi="Palatino Linotype"/>
                                    <w:b/>
                                    <w:color w:val="FFFFFF" w:themeColor="background1"/>
                                    <w:sz w:val="36"/>
                                    <w:szCs w:val="60"/>
                                    <w:lang w:val="vi-VN"/>
                                  </w:rPr>
                                  <w:t xml:space="preserve">Bài 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FFFFFF" w:themeColor="background1"/>
                                    <w:sz w:val="36"/>
                                    <w:szCs w:val="60"/>
                                    <w:lang w:val="vi-VN"/>
                                  </w:rPr>
                                  <w:t>2</w:t>
                                </w:r>
                                <w:r w:rsidRPr="00284685">
                                  <w:rPr>
                                    <w:rFonts w:ascii="Palatino Linotype" w:hAnsi="Palatino Linotype"/>
                                    <w:b/>
                                    <w:color w:val="FFFFFF" w:themeColor="background1"/>
                                    <w:sz w:val="36"/>
                                    <w:szCs w:val="60"/>
                                    <w:lang w:val="vi-VN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7" name="Text Box 227"/>
                          <wps:cNvSpPr txBox="1"/>
                          <wps:spPr>
                            <a:xfrm>
                              <a:off x="127221" y="87464"/>
                              <a:ext cx="1320855" cy="3846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7130E74" w14:textId="77777777" w:rsidR="00B8671A" w:rsidRPr="00C4181F" w:rsidRDefault="00B8671A" w:rsidP="009B2A29">
                                <w:pPr>
                                  <w:spacing w:after="0"/>
                                  <w:rPr>
                                    <w:rFonts w:ascii="Palatino Linotype" w:hAnsi="Palatino Linotype"/>
                                    <w:b/>
                                    <w:color w:val="FFFFFF" w:themeColor="background1"/>
                                    <w:sz w:val="32"/>
                                    <w:szCs w:val="40"/>
                                    <w:lang w:val="vi-VN"/>
                                  </w:rPr>
                                </w:pPr>
                                <w:r w:rsidRPr="00C4181F">
                                  <w:rPr>
                                    <w:rFonts w:ascii="Palatino Linotype" w:hAnsi="Palatino Linotype"/>
                                    <w:b/>
                                    <w:color w:val="FFFFFF" w:themeColor="background1"/>
                                    <w:sz w:val="32"/>
                                    <w:szCs w:val="40"/>
                                    <w:lang w:val="vi-VN"/>
                                  </w:rPr>
                                  <w:t>Chương 0</w:t>
                                </w:r>
                                <w:r>
                                  <w:rPr>
                                    <w:rFonts w:ascii="Palatino Linotype" w:hAnsi="Palatino Linotype"/>
                                    <w:b/>
                                    <w:color w:val="FFFFFF" w:themeColor="background1"/>
                                    <w:sz w:val="32"/>
                                    <w:szCs w:val="40"/>
                                    <w:lang w:val="vi-VN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1558776" y="493170"/>
                            <a:ext cx="5469956" cy="3975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E50D481" w14:textId="77777777" w:rsidR="00B8671A" w:rsidRPr="00E94068" w:rsidRDefault="00B8671A" w:rsidP="0012799C">
                              <w:pPr>
                                <w:rPr>
                                  <w:rFonts w:ascii="Quicksand" w:hAnsi="Quicksand"/>
                                  <w:b/>
                                  <w:color w:val="002060"/>
                                  <w:sz w:val="34"/>
                                  <w:szCs w:val="34"/>
                                  <w:lang w:val="vi-VN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E94068">
                                <w:rPr>
                                  <w:rFonts w:ascii="Quicksand" w:hAnsi="Quicksand"/>
                                  <w:b/>
                                  <w:color w:val="002060"/>
                                  <w:sz w:val="34"/>
                                  <w:szCs w:val="34"/>
                                  <w:lang w:val="vi-VN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&amp; PHƯƠNG TRÌNH QUY VỀ PHƯƠNG TRÌNH BẬC HA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1" o:spid="_x0000_s1026" style="width:562.2pt;height:85.1pt;mso-position-horizontal-relative:char;mso-position-vertical-relative:line" coordsize="71399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">
                <v:group id="Group 231" o:spid="_x0000_s1027" style="position:absolute;width:71399;height:10807" coordsize="71401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<v:roundrect id="Rounded Rectangle 228" o:spid="_x0000_s1028" style="position:absolute;left:10574;top:1466;width:60827;height:7913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  <v:shadow on="t" color="black" opacity="41287f" offset="0,1.5pt"/>
                  </v:roundrect>
                  <v:group id="Group 225" o:spid="_x0000_s1029" style="position:absolute;width:61972;height:10807" coordsize="619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2" o:spid="_x0000_s1030" type="#_x0000_t202" style="position:absolute;left:26163;top:1606;width:35821;height:36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<v:textbox>
                        <w:txbxContent>
                          <w:p w:rsidR="00B8671A" w:rsidRPr="00E94068" w:rsidRDefault="00B8671A" w:rsidP="0012799C">
                            <w:pPr>
                              <w:rPr>
                                <w:rFonts w:ascii="Quicksand" w:hAnsi="Quicksand"/>
                                <w:b/>
                                <w:color w:val="002060"/>
                                <w:sz w:val="34"/>
                                <w:szCs w:val="34"/>
                                <w:lang w:val="vi-VN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E94068">
                              <w:rPr>
                                <w:rFonts w:ascii="Quicksand" w:hAnsi="Quicksand"/>
                                <w:b/>
                                <w:color w:val="002060"/>
                                <w:sz w:val="34"/>
                                <w:szCs w:val="34"/>
                                <w:lang w:val="vi-VN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BẤT PHƯƠNG TRÌNH BẬC HAI </w:t>
                            </w:r>
                          </w:p>
                        </w:txbxContent>
                      </v:textbox>
                    </v:shape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24" o:spid="_x0000_s1031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">
                      <v:imagedata r:id="rId9" o:title="" croptop="10853f" cropbottom="11184f" cropleft="1f" cropright="490f"/>
                      <v:path arrowok="t"/>
                    </v:shape>
                  </v:group>
                  <v:shape id="Text Box 226" o:spid="_x0000_s1032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  <v:textbox>
                      <w:txbxContent>
                        <w:p w:rsidR="00B8671A" w:rsidRPr="00284685" w:rsidRDefault="00B8671A" w:rsidP="009B2A29">
                          <w:pPr>
                            <w:spacing w:after="0"/>
                            <w:rPr>
                              <w:rFonts w:ascii="Palatino Linotype" w:hAnsi="Palatino Linotype"/>
                              <w:b/>
                              <w:color w:val="FFFFFF" w:themeColor="background1"/>
                              <w:sz w:val="36"/>
                              <w:szCs w:val="60"/>
                              <w:lang w:val="vi-VN"/>
                            </w:rPr>
                          </w:pPr>
                          <w:r w:rsidRPr="00284685">
                            <w:rPr>
                              <w:rFonts w:ascii="Palatino Linotype" w:hAnsi="Palatino Linotype"/>
                              <w:b/>
                              <w:color w:val="FFFFFF" w:themeColor="background1"/>
                              <w:sz w:val="36"/>
                              <w:szCs w:val="60"/>
                              <w:lang w:val="vi-VN"/>
                            </w:rPr>
                            <w:t xml:space="preserve">Bài 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FFFFFF" w:themeColor="background1"/>
                              <w:sz w:val="36"/>
                              <w:szCs w:val="60"/>
                              <w:lang w:val="vi-VN"/>
                            </w:rPr>
                            <w:t>2</w:t>
                          </w:r>
                          <w:r w:rsidRPr="00284685">
                            <w:rPr>
                              <w:rFonts w:ascii="Palatino Linotype" w:hAnsi="Palatino Linotype"/>
                              <w:b/>
                              <w:color w:val="FFFFFF" w:themeColor="background1"/>
                              <w:sz w:val="36"/>
                              <w:szCs w:val="60"/>
                              <w:lang w:val="vi-VN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227" o:spid="_x0000_s1033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  <v:textbox>
                      <w:txbxContent>
                        <w:p w:rsidR="00B8671A" w:rsidRPr="00C4181F" w:rsidRDefault="00B8671A" w:rsidP="009B2A29">
                          <w:pPr>
                            <w:spacing w:after="0"/>
                            <w:rPr>
                              <w:rFonts w:ascii="Palatino Linotype" w:hAnsi="Palatino Linotype"/>
                              <w:b/>
                              <w:color w:val="FFFFFF" w:themeColor="background1"/>
                              <w:sz w:val="32"/>
                              <w:szCs w:val="40"/>
                              <w:lang w:val="vi-VN"/>
                            </w:rPr>
                          </w:pPr>
                          <w:r w:rsidRPr="00C4181F">
                            <w:rPr>
                              <w:rFonts w:ascii="Palatino Linotype" w:hAnsi="Palatino Linotype"/>
                              <w:b/>
                              <w:color w:val="FFFFFF" w:themeColor="background1"/>
                              <w:sz w:val="32"/>
                              <w:szCs w:val="40"/>
                              <w:lang w:val="vi-VN"/>
                            </w:rPr>
                            <w:t>Chương 0</w:t>
                          </w:r>
                          <w:r>
                            <w:rPr>
                              <w:rFonts w:ascii="Palatino Linotype" w:hAnsi="Palatino Linotype"/>
                              <w:b/>
                              <w:color w:val="FFFFFF" w:themeColor="background1"/>
                              <w:sz w:val="32"/>
                              <w:szCs w:val="40"/>
                              <w:lang w:val="vi-VN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shape id="Text Box 9" o:spid="_x0000_s1034" type="#_x0000_t202" style="position:absolute;left:15587;top:4931;width:54700;height:3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:rsidR="00B8671A" w:rsidRPr="00E94068" w:rsidRDefault="00B8671A" w:rsidP="0012799C">
                        <w:pPr>
                          <w:rPr>
                            <w:rFonts w:ascii="Quicksand" w:hAnsi="Quicksand"/>
                            <w:b/>
                            <w:color w:val="002060"/>
                            <w:sz w:val="34"/>
                            <w:szCs w:val="34"/>
                            <w:lang w:val="vi-VN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E94068">
                          <w:rPr>
                            <w:rFonts w:ascii="Quicksand" w:hAnsi="Quicksand"/>
                            <w:b/>
                            <w:color w:val="002060"/>
                            <w:sz w:val="34"/>
                            <w:szCs w:val="34"/>
                            <w:lang w:val="vi-VN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&amp; PHƯƠNG TRÌNH QUY VỀ PHƯƠNG TRÌNH BẬC HA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EB809B" w14:textId="77777777" w:rsidR="009C3D7A" w:rsidRPr="00F56552" w:rsidRDefault="009C3D7A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0A194FA" wp14:editId="31DD2179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20B4B0" w14:textId="77777777" w:rsidR="00B8671A" w:rsidRPr="009C3D7A" w:rsidRDefault="00B8671A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45B55A" w14:textId="77777777" w:rsidR="00B8671A" w:rsidRPr="000C2FA8" w:rsidRDefault="00B8671A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35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">
                <v:shape id="Picture 1" o:spid="_x0000_s1036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">
                  <v:imagedata r:id="rId11" o:title="" croptop="24250f" cropbottom="20348f" cropleft="609f" cropright="-1f"/>
                  <v:path arrowok="t"/>
                </v:shape>
                <v:shape id="Text Box 75" o:spid="_x0000_s1037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B8671A" w:rsidRPr="009C3D7A" w:rsidRDefault="00B8671A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8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B8671A" w:rsidRPr="000C2FA8" w:rsidRDefault="00B8671A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B16EC2" w14:textId="77777777" w:rsidR="006909FF" w:rsidRPr="006909FF" w:rsidRDefault="006909FF" w:rsidP="006909FF">
      <w:pPr>
        <w:pStyle w:val="Heading1"/>
        <w:spacing w:before="0"/>
        <w:rPr>
          <w:rFonts w:ascii="Quicksand" w:hAnsi="Quicksand"/>
          <w:b/>
          <w:color w:val="C00000"/>
          <w:sz w:val="26"/>
          <w:szCs w:val="26"/>
          <w:lang w:val="vi-VN"/>
        </w:rPr>
      </w:pPr>
      <w:r w:rsidRPr="006909FF">
        <w:rPr>
          <w:rFonts w:ascii="Quicksand" w:hAnsi="Quicksand"/>
          <w:b/>
          <w:color w:val="C00000"/>
          <w:sz w:val="26"/>
          <w:szCs w:val="26"/>
          <w:lang w:val="vi-VN"/>
        </w:rPr>
        <w:t>1. Bất phương trình bậc hai</w:t>
      </w:r>
    </w:p>
    <w:p w14:paraId="27F2F383" w14:textId="77777777" w:rsidR="006909FF" w:rsidRPr="00F56552" w:rsidRDefault="006909FF" w:rsidP="006909FF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B59F2F5" wp14:editId="14CA45DF">
                <wp:extent cx="6481445" cy="1026545"/>
                <wp:effectExtent l="38100" t="19050" r="0" b="2540"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026545"/>
                          <a:chOff x="0" y="0"/>
                          <a:chExt cx="6499860" cy="1029725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36576"/>
                            <a:ext cx="6499860" cy="993149"/>
                            <a:chOff x="0" y="82942"/>
                            <a:chExt cx="6499860" cy="993647"/>
                          </a:xfrm>
                        </wpg:grpSpPr>
                        <wpg:grpSp>
                          <wpg:cNvPr id="72" name="Group 72"/>
                          <wpg:cNvGrpSpPr/>
                          <wpg:grpSpPr>
                            <a:xfrm>
                              <a:off x="0" y="82942"/>
                              <a:ext cx="6499860" cy="993647"/>
                              <a:chOff x="0" y="-241965"/>
                              <a:chExt cx="6499860" cy="994388"/>
                            </a:xfrm>
                          </wpg:grpSpPr>
                          <wpg:grpSp>
                            <wpg:cNvPr id="74" name="Group 74"/>
                            <wpg:cNvGrpSpPr/>
                            <wpg:grpSpPr>
                              <a:xfrm>
                                <a:off x="0" y="-233"/>
                                <a:ext cx="6499860" cy="752656"/>
                                <a:chOff x="0" y="-233"/>
                                <a:chExt cx="6500186" cy="752822"/>
                              </a:xfrm>
                            </wpg:grpSpPr>
                            <wps:wsp>
                              <wps:cNvPr id="75" name="Rectangle 75"/>
                              <wps:cNvSpPr/>
                              <wps:spPr>
                                <a:xfrm>
                                  <a:off x="0" y="-161"/>
                                  <a:ext cx="3504157" cy="7527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Rounded Rectangle 76"/>
                              <wps:cNvSpPr/>
                              <wps:spPr>
                                <a:xfrm>
                                  <a:off x="113356" y="-233"/>
                                  <a:ext cx="6386830" cy="752773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Rectangle 77"/>
                              <wps:cNvSpPr/>
                              <wps:spPr>
                                <a:xfrm>
                                  <a:off x="75571" y="-161"/>
                                  <a:ext cx="1065597" cy="752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9" name="Text Box 79"/>
                            <wps:cNvSpPr txBox="1"/>
                            <wps:spPr>
                              <a:xfrm>
                                <a:off x="420047" y="-241965"/>
                                <a:ext cx="2763493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677FAD" w14:textId="77777777" w:rsidR="00B8671A" w:rsidRPr="008A67C7" w:rsidRDefault="00B8671A" w:rsidP="006909FF">
                                  <w:pP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Quicksand" w:hAnsi="Quicksand"/>
                                      <w:b/>
                                      <w:color w:val="A4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  <w:p w14:paraId="0D99EFD6" w14:textId="77777777" w:rsidR="00B8671A" w:rsidRPr="00C0683A" w:rsidRDefault="00B8671A" w:rsidP="006909F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0" name="Text Box 80"/>
                          <wps:cNvSpPr txBox="1"/>
                          <wps:spPr>
                            <a:xfrm>
                              <a:off x="411717" y="316960"/>
                              <a:ext cx="5960639" cy="75962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211E319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270" w:hanging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Bất phương trình bậc hai ẩn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13D04E9C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9.65pt;height:11.65pt" o:ole="">
                                      <v:imagedata r:id="rId12" o:title=""/>
                                    </v:shape>
                                    <o:OLEObject Type="Embed" ProgID="Equation.DSMT4" ShapeID="_x0000_i1025" DrawAspect="Content" ObjectID="_1792793261" r:id="rId13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là bất phương trình dạng </w:t>
                                </w:r>
                                <w:r w:rsidRPr="006909F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39647A08">
                                    <v:shape id="_x0000_i1026" type="#_x0000_t75" style="width:76pt;height:17pt" o:ole="">
                                      <v:imagedata r:id="rId14" o:title=""/>
                                    </v:shape>
                                    <o:OLEObject Type="Embed" ProgID="Equation.DSMT4" ShapeID="_x0000_i1026" DrawAspect="Content" ObjectID="_1792793262" r:id="rId15"/>
                                  </w:object>
                                </w:r>
                              </w:p>
                              <w:p w14:paraId="4341FCAA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(hoặc </w:t>
                                </w:r>
                                <w:r w:rsidRPr="006909FF">
                                  <w:rPr>
                                    <w:i/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5EAA6A0F">
                                    <v:shape id="_x0000_i1027" type="#_x0000_t75" style="width:76pt;height:17pt" o:ole="">
                                      <v:imagedata r:id="rId16" o:title=""/>
                                    </v:shape>
                                    <o:OLEObject Type="Embed" ProgID="Equation.DSMT4" ShapeID="_x0000_i1027" DrawAspect="Content" ObjectID="_1792793263" r:id="rId17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6909FF">
                                  <w:rPr>
                                    <w:i/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4AB3A388">
                                    <v:shape id="_x0000_i1028" type="#_x0000_t75" style="width:76pt;height:17pt" o:ole="">
                                      <v:imagedata r:id="rId18" o:title=""/>
                                    </v:shape>
                                    <o:OLEObject Type="Embed" ProgID="Equation.DSMT4" ShapeID="_x0000_i1028" DrawAspect="Content" ObjectID="_1792793264" r:id="rId19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6909FF">
                                  <w:rPr>
                                    <w:i/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68956954">
                                    <v:shape id="_x0000_i1029" type="#_x0000_t75" style="width:76pt;height:17pt" o:ole="">
                                      <v:imagedata r:id="rId20" o:title=""/>
                                    </v:shape>
                                    <o:OLEObject Type="Embed" ProgID="Equation.DSMT4" ShapeID="_x0000_i1029" DrawAspect="Content" ObjectID="_1792793265" r:id="rId21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i/>
                                    <w:sz w:val="24"/>
                                    <w:szCs w:val="24"/>
                                  </w:rPr>
                                  <w:t xml:space="preserve">), </w:t>
                                </w:r>
                              </w:p>
                              <w:p w14:paraId="5586E3A4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T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rong đó </w:t>
                                </w:r>
                                <w:r w:rsidRPr="006909FF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580" w:dyaOrig="340" w14:anchorId="46F69BF3">
                                    <v:shape id="_x0000_i1030" type="#_x0000_t75" style="width:29.35pt;height:17pt" o:ole="">
                                      <v:imagedata r:id="rId22" o:title=""/>
                                    </v:shape>
                                    <o:OLEObject Type="Embed" ProgID="Equation.DSMT4" ShapeID="_x0000_i1030" DrawAspect="Content" ObjectID="_1792793266" r:id="rId23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những số thực đã cho, </w:t>
                                </w:r>
                                <w:r w:rsidRPr="006909F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40" w:dyaOrig="279" w14:anchorId="7DC98A59">
                                    <v:shape id="_x0000_i1031" type="#_x0000_t75" style="width:27pt;height:14.35pt" o:ole="">
                                      <v:imagedata r:id="rId24" o:title=""/>
                                    </v:shape>
                                    <o:OLEObject Type="Embed" ProgID="Equation.DSMT4" ShapeID="_x0000_i1031" DrawAspect="Content" ObjectID="_1792793267" r:id="rId25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2D7FB45" w14:textId="77777777" w:rsidR="00B8671A" w:rsidRPr="006909FF" w:rsidRDefault="00B8671A" w:rsidP="006909FF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9" name="Picture 239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01087FD" id="Group 240" o:spid="_x0000_s1039" style="width:510.35pt;height:80.85pt;mso-position-horizontal-relative:char;mso-position-vertical-relative:line" coordsize="64998,102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">
                <v:group id="Group 71" o:spid="_x0000_s1040" style="position:absolute;top:365;width:64998;height:9932" coordorigin=",829" coordsize="64998,9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72" o:spid="_x0000_s1041" style="position:absolute;top:829;width:64998;height:9936" coordorigin=",-2419" coordsize="64998,9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group id="Group 74" o:spid="_x0000_s1042" style="position:absolute;top:-2;width:64998;height:7526" coordorigin=",-2" coordsize="65001,7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v:rect id="Rectangle 75" o:spid="_x0000_s1043" style="position:absolute;top:-1;width:35041;height:75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<v:roundrect id="Rounded Rectangle 76" o:spid="_x0000_s1044" style="position:absolute;left:1133;top:-2;width:63868;height:7527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77" o:spid="_x0000_s1045" style="position:absolute;left:755;top:-1;width:10656;height:75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</v:group>
                    <v:shape id="Text Box 79" o:spid="_x0000_s1046" type="#_x0000_t202" style="position:absolute;left:4200;top:-2419;width:2763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<v:textbox>
                        <w:txbxContent>
                          <w:p w:rsidR="00B8671A" w:rsidRPr="008A67C7" w:rsidRDefault="00B8671A" w:rsidP="006909FF">
                            <w:pPr>
                              <w:rPr>
                                <w:rFonts w:ascii="Quicksand" w:hAnsi="Quicksand"/>
                                <w:b/>
                                <w:color w:val="A40000"/>
                                <w:sz w:val="24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/>
                                <w:b/>
                                <w:color w:val="A4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  <w:p w:rsidR="00B8671A" w:rsidRPr="00C0683A" w:rsidRDefault="00B8671A" w:rsidP="006909F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80" o:spid="_x0000_s1047" type="#_x0000_t202" style="position:absolute;left:4117;top:3169;width:59606;height:7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:rsidR="00B8671A" w:rsidRPr="006909FF" w:rsidRDefault="00B8671A" w:rsidP="006909FF">
                          <w:pPr>
                            <w:spacing w:after="0" w:line="240" w:lineRule="auto"/>
                            <w:ind w:left="270" w:hanging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Bất phương trình bậc hai ẩn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sz w:val="24"/>
                              <w:szCs w:val="24"/>
                            </w:rPr>
                            <w:t xml:space="preserve"> </w:t>
                          </w:r>
                          <w:r w:rsidRPr="006909F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220">
                              <v:shape id="_x0000_i1166" type="#_x0000_t75" style="width:9.5pt;height:11.55pt" o:ole="">
                                <v:imagedata r:id="rId27" o:title=""/>
                              </v:shape>
                              <o:OLEObject Type="Embed" ProgID="Equation.DSMT4" ShapeID="_x0000_i1166" DrawAspect="Content" ObjectID="_1786556503" r:id="rId28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sz w:val="24"/>
                              <w:szCs w:val="24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là bất phương trình dạng </w:t>
                          </w:r>
                          <w:r w:rsidRPr="006909F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520" w:dyaOrig="340">
                              <v:shape id="_x0000_i1167" type="#_x0000_t75" style="width:76.1pt;height:17pt" o:ole="">
                                <v:imagedata r:id="rId29" o:title=""/>
                              </v:shape>
                              <o:OLEObject Type="Embed" ProgID="Equation.DSMT4" ShapeID="_x0000_i1167" DrawAspect="Content" ObjectID="_1786556504" r:id="rId30"/>
                            </w:objec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  <w:t xml:space="preserve">(hoặc </w:t>
                          </w:r>
                          <w:r w:rsidRPr="006909FF">
                            <w:rPr>
                              <w:i/>
                              <w:position w:val="-6"/>
                              <w:sz w:val="24"/>
                              <w:szCs w:val="24"/>
                            </w:rPr>
                            <w:object w:dxaOrig="1520" w:dyaOrig="340">
                              <v:shape id="_x0000_i1168" type="#_x0000_t75" style="width:76.1pt;height:17pt" o:ole="">
                                <v:imagedata r:id="rId31" o:title=""/>
                              </v:shape>
                              <o:OLEObject Type="Embed" ProgID="Equation.DSMT4" ShapeID="_x0000_i1168" DrawAspect="Content" ObjectID="_1786556505" r:id="rId32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6909FF">
                            <w:rPr>
                              <w:i/>
                              <w:position w:val="-6"/>
                              <w:sz w:val="24"/>
                              <w:szCs w:val="24"/>
                            </w:rPr>
                            <w:object w:dxaOrig="1520" w:dyaOrig="340">
                              <v:shape id="_x0000_i1169" type="#_x0000_t75" style="width:76.1pt;height:17pt" o:ole="">
                                <v:imagedata r:id="rId33" o:title=""/>
                              </v:shape>
                              <o:OLEObject Type="Embed" ProgID="Equation.DSMT4" ShapeID="_x0000_i1169" DrawAspect="Content" ObjectID="_1786556506" r:id="rId34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6909FF">
                            <w:rPr>
                              <w:i/>
                              <w:position w:val="-6"/>
                              <w:sz w:val="24"/>
                              <w:szCs w:val="24"/>
                            </w:rPr>
                            <w:object w:dxaOrig="1520" w:dyaOrig="340">
                              <v:shape id="_x0000_i1170" type="#_x0000_t75" style="width:76.1pt;height:17pt" o:ole="">
                                <v:imagedata r:id="rId35" o:title=""/>
                              </v:shape>
                              <o:OLEObject Type="Embed" ProgID="Equation.DSMT4" ShapeID="_x0000_i1170" DrawAspect="Content" ObjectID="_1786556507" r:id="rId36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i/>
                              <w:sz w:val="24"/>
                              <w:szCs w:val="24"/>
                            </w:rPr>
                            <w:t xml:space="preserve">), </w: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T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rong đó </w:t>
                          </w:r>
                          <w:r w:rsidRPr="006909FF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580" w:dyaOrig="340">
                              <v:shape id="_x0000_i1171" type="#_x0000_t75" style="width:29.2pt;height:17pt" o:ole="">
                                <v:imagedata r:id="rId37" o:title=""/>
                              </v:shape>
                              <o:OLEObject Type="Embed" ProgID="Equation.DSMT4" ShapeID="_x0000_i1171" DrawAspect="Content" ObjectID="_1786556508" r:id="rId38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những số thực đã cho, </w:t>
                          </w:r>
                          <w:r w:rsidRPr="006909F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40" w:dyaOrig="279">
                              <v:shape id="_x0000_i1172" type="#_x0000_t75" style="width:27.15pt;height:14.25pt" o:ole="">
                                <v:imagedata r:id="rId39" o:title=""/>
                              </v:shape>
                              <o:OLEObject Type="Embed" ProgID="Equation.DSMT4" ShapeID="_x0000_i1172" DrawAspect="Content" ObjectID="_1786556509" r:id="rId40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:rsidR="00B8671A" w:rsidRPr="006909FF" w:rsidRDefault="00B8671A" w:rsidP="006909FF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9" o:spid="_x0000_s1048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">
                  <v:imagedata r:id="rId41" o:title=""/>
                  <v:path arrowok="t"/>
                </v:shape>
                <w10:anchorlock/>
              </v:group>
            </w:pict>
          </mc:Fallback>
        </mc:AlternateContent>
      </w:r>
    </w:p>
    <w:p w14:paraId="2E74C188" w14:textId="77777777" w:rsidR="006909FF" w:rsidRPr="006909FF" w:rsidRDefault="006909FF" w:rsidP="006909FF">
      <w:pPr>
        <w:pStyle w:val="Heading1"/>
        <w:spacing w:before="0"/>
        <w:rPr>
          <w:rFonts w:ascii="Quicksand" w:hAnsi="Quicksand"/>
          <w:b/>
          <w:color w:val="C00000"/>
          <w:sz w:val="26"/>
          <w:szCs w:val="26"/>
          <w:lang w:val="vi-VN"/>
        </w:rPr>
      </w:pPr>
      <w:r w:rsidRPr="006909FF">
        <w:rPr>
          <w:rFonts w:ascii="Quicksand" w:hAnsi="Quicksand"/>
          <w:b/>
          <w:color w:val="C00000"/>
          <w:sz w:val="26"/>
          <w:szCs w:val="26"/>
          <w:lang w:val="vi-VN"/>
        </w:rPr>
        <w:t>2. Giải bất phương trình bậc hai</w:t>
      </w:r>
    </w:p>
    <w:p w14:paraId="5031492F" w14:textId="77777777" w:rsidR="006909FF" w:rsidRPr="00F56552" w:rsidRDefault="006909FF" w:rsidP="006909FF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EE73D93" wp14:editId="783207C4">
                <wp:extent cx="6481445" cy="1871932"/>
                <wp:effectExtent l="38100" t="19050" r="0" b="0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871932"/>
                          <a:chOff x="0" y="0"/>
                          <a:chExt cx="6499860" cy="1877731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270272"/>
                            <a:ext cx="6499860" cy="1607459"/>
                            <a:chOff x="0" y="316755"/>
                            <a:chExt cx="6499860" cy="1608265"/>
                          </a:xfrm>
                        </wpg:grpSpPr>
                        <wpg:grpSp>
                          <wpg:cNvPr id="1463889280" name="Group 1463889280"/>
                          <wpg:cNvGrpSpPr/>
                          <wpg:grpSpPr>
                            <a:xfrm>
                              <a:off x="0" y="324407"/>
                              <a:ext cx="6499860" cy="1600025"/>
                              <a:chOff x="0" y="-320"/>
                              <a:chExt cx="6500186" cy="1601572"/>
                            </a:xfrm>
                          </wpg:grpSpPr>
                          <wps:wsp>
                            <wps:cNvPr id="1463889281" name="Rectangle 1463889281"/>
                            <wps:cNvSpPr/>
                            <wps:spPr>
                              <a:xfrm>
                                <a:off x="0" y="-248"/>
                                <a:ext cx="3504157" cy="16014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3889282" name="Rounded Rectangle 1463889282"/>
                            <wps:cNvSpPr/>
                            <wps:spPr>
                              <a:xfrm>
                                <a:off x="113356" y="-320"/>
                                <a:ext cx="6386830" cy="1601550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3889283" name="Rectangle 1463889283"/>
                            <wps:cNvSpPr/>
                            <wps:spPr>
                              <a:xfrm>
                                <a:off x="75571" y="-249"/>
                                <a:ext cx="1065597" cy="160150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63889285" name="Text Box 1463889285"/>
                          <wps:cNvSpPr txBox="1"/>
                          <wps:spPr>
                            <a:xfrm>
                              <a:off x="411717" y="316755"/>
                              <a:ext cx="5960639" cy="1608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9B30C8B" w14:textId="77777777" w:rsidR="00B8671A" w:rsidRPr="006909FF" w:rsidRDefault="00B8671A" w:rsidP="006909FF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Giải bất phương trình bậc hai </w:t>
                                </w:r>
                              </w:p>
                              <w:p w14:paraId="34F4D789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909F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37CD66B4">
                                    <v:shape id="_x0000_i1032" type="#_x0000_t75" style="width:76pt;height:17pt" o:ole="">
                                      <v:imagedata r:id="rId42" o:title=""/>
                                    </v:shape>
                                    <o:OLEObject Type="Embed" ProgID="Equation.DSMT4" ShapeID="_x0000_i1032" DrawAspect="Content" ObjectID="_1792793268" r:id="rId43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tìm các khoảng mà trong đó </w:t>
                                </w:r>
                                <w:r w:rsidRPr="006909F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5DE9D04B">
                                    <v:shape id="_x0000_i1033" type="#_x0000_t75" style="width:95pt;height:21.65pt" o:ole="">
                                      <v:imagedata r:id="rId44" o:title=""/>
                                    </v:shape>
                                    <o:OLEObject Type="Embed" ProgID="Equation.DSMT4" ShapeID="_x0000_i1033" DrawAspect="Content" ObjectID="_1792793269" r:id="rId45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ó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dấu không âm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(lớn hơn hoặc bằng 0).</w:t>
                                </w:r>
                              </w:p>
                              <w:p w14:paraId="2FFD6E99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909F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6DE8C355">
                                    <v:shape id="_x0000_i1034" type="#_x0000_t75" style="width:76pt;height:17pt" o:ole="">
                                      <v:imagedata r:id="rId46" o:title=""/>
                                    </v:shape>
                                    <o:OLEObject Type="Embed" ProgID="Equation.DSMT4" ShapeID="_x0000_i1034" DrawAspect="Content" ObjectID="_1792793270" r:id="rId47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tìm các khoảng mà trong đó </w:t>
                                </w:r>
                                <w:r w:rsidRPr="006909F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159A77E9">
                                    <v:shape id="_x0000_i1035" type="#_x0000_t75" style="width:95pt;height:21.65pt" o:ole="">
                                      <v:imagedata r:id="rId48" o:title=""/>
                                    </v:shape>
                                    <o:OLEObject Type="Embed" ProgID="Equation.DSMT4" ShapeID="_x0000_i1035" DrawAspect="Content" ObjectID="_1792793271" r:id="rId49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ó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dấu âm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888B688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909F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40" w14:anchorId="61F6EC00">
                                    <v:shape id="_x0000_i1036" type="#_x0000_t75" style="width:76pt;height:17pt" o:ole="">
                                      <v:imagedata r:id="rId50" o:title=""/>
                                    </v:shape>
                                    <o:OLEObject Type="Embed" ProgID="Equation.DSMT4" ShapeID="_x0000_i1036" DrawAspect="Content" ObjectID="_1792793272" r:id="rId51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tìm các khoảng mà trong đó </w:t>
                                </w:r>
                                <w:r w:rsidRPr="006909F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900" w:dyaOrig="440" w14:anchorId="58C8AB58">
                                    <v:shape id="_x0000_i1037" type="#_x0000_t75" style="width:95pt;height:21.65pt" o:ole="">
                                      <v:imagedata r:id="rId52" o:title=""/>
                                    </v:shape>
                                    <o:OLEObject Type="Embed" ProgID="Equation.DSMT4" ShapeID="_x0000_i1037" DrawAspect="Content" ObjectID="_1792793273" r:id="rId53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ó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dấu không dương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(bé hơn hoặc bằng 0).</w:t>
                                </w:r>
                              </w:p>
                              <w:p w14:paraId="1FCF35CE" w14:textId="77777777" w:rsidR="00B8671A" w:rsidRPr="006909FF" w:rsidRDefault="00B8671A" w:rsidP="006909FF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63889286" name="Picture 1463889286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01087FD" id="Group 26" o:spid="_x0000_s1049" style="width:510.35pt;height:147.4pt;mso-position-horizontal-relative:char;mso-position-vertical-relative:line" coordsize="64998,187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">
                <v:group id="Group 28" o:spid="_x0000_s1050" style="position:absolute;top:2702;width:64998;height:16075" coordorigin=",3167" coordsize="64998,16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group id="Group 1463889280" o:spid="_x0000_s1051" style="position:absolute;top:3244;width:64998;height:16000" coordorigin=",-3" coordsize="65001,16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">
                    <v:rect id="Rectangle 1463889281" o:spid="_x0000_s1052" style="position:absolute;top:-2;width:35041;height:16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" fillcolor="#c00000" stroked="f" strokeweight="1pt"/>
                    <v:roundrect id="Rounded Rectangle 1463889282" o:spid="_x0000_s1053" style="position:absolute;left:1133;top:-3;width:63868;height:16015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" fillcolor="#fff2cc [663]" stroked="f" strokeweight="1pt">
                      <v:stroke joinstyle="miter"/>
                    </v:roundrect>
                    <v:rect id="Rectangle 1463889283" o:spid="_x0000_s1054" style="position:absolute;left:755;top:-2;width:10656;height:16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" fillcolor="#fff2cc [663]" stroked="f" strokeweight="1pt"/>
                  </v:group>
                  <v:shape id="Text Box 1463889285" o:spid="_x0000_s1055" type="#_x0000_t202" style="position:absolute;left:4117;top:3167;width:59606;height:16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" filled="f" stroked="f" strokeweight=".5pt">
                    <v:textbox>
                      <w:txbxContent>
                        <w:p w:rsidR="00B8671A" w:rsidRPr="006909FF" w:rsidRDefault="00B8671A" w:rsidP="006909FF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Giải bất phương trình bậc hai </w: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6909F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520" w:dyaOrig="340">
                              <v:shape id="_x0000_i1262" type="#_x0000_t75" style="width:76.1pt;height:17pt" o:ole="">
                                <v:imagedata r:id="rId54" o:title=""/>
                              </v:shape>
                              <o:OLEObject Type="Embed" ProgID="Equation.DSMT4" ShapeID="_x0000_i1262" DrawAspect="Content" ObjectID="_1786556510" r:id="rId55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tìm các khoảng mà trong đó </w:t>
                          </w:r>
                          <w:r w:rsidRPr="006909F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900" w:dyaOrig="440">
                              <v:shape id="_x0000_i1263" type="#_x0000_t75" style="width:95.1pt;height:21.75pt" o:ole="">
                                <v:imagedata r:id="rId56" o:title=""/>
                              </v:shape>
                              <o:OLEObject Type="Embed" ProgID="Equation.DSMT4" ShapeID="_x0000_i1263" DrawAspect="Content" ObjectID="_1786556511" r:id="rId57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ó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dấu không âm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(lớn hơn hoặc bằng 0).</w: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6909F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520" w:dyaOrig="340">
                              <v:shape id="_x0000_i1264" type="#_x0000_t75" style="width:76.1pt;height:17pt" o:ole="">
                                <v:imagedata r:id="rId58" o:title=""/>
                              </v:shape>
                              <o:OLEObject Type="Embed" ProgID="Equation.DSMT4" ShapeID="_x0000_i1264" DrawAspect="Content" ObjectID="_1786556512" r:id="rId59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tìm các khoảng mà trong đó </w:t>
                          </w:r>
                          <w:r w:rsidRPr="006909F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900" w:dyaOrig="440">
                              <v:shape id="_x0000_i1265" type="#_x0000_t75" style="width:95.1pt;height:21.75pt" o:ole="">
                                <v:imagedata r:id="rId60" o:title=""/>
                              </v:shape>
                              <o:OLEObject Type="Embed" ProgID="Equation.DSMT4" ShapeID="_x0000_i1265" DrawAspect="Content" ObjectID="_1786556513" r:id="rId61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ó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dấu âm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.</w: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»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6909F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520" w:dyaOrig="340">
                              <v:shape id="_x0000_i1266" type="#_x0000_t75" style="width:76.1pt;height:17pt" o:ole="">
                                <v:imagedata r:id="rId62" o:title=""/>
                              </v:shape>
                              <o:OLEObject Type="Embed" ProgID="Equation.DSMT4" ShapeID="_x0000_i1266" DrawAspect="Content" ObjectID="_1786556514" r:id="rId63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tìm các khoảng mà trong đó </w:t>
                          </w:r>
                          <w:r w:rsidRPr="006909F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900" w:dyaOrig="440">
                              <v:shape id="_x0000_i1267" type="#_x0000_t75" style="width:95.1pt;height:21.75pt" o:ole="">
                                <v:imagedata r:id="rId64" o:title=""/>
                              </v:shape>
                              <o:OLEObject Type="Embed" ProgID="Equation.DSMT4" ShapeID="_x0000_i1267" DrawAspect="Content" ObjectID="_1786556515" r:id="rId65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ó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dấu không dương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(bé hơn hoặc bằng 0).</w:t>
                          </w:r>
                        </w:p>
                        <w:p w:rsidR="00B8671A" w:rsidRPr="006909FF" w:rsidRDefault="00B8671A" w:rsidP="006909FF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63889286" o:spid="_x0000_s105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">
                  <v:imagedata r:id="rId41" o:title=""/>
                  <v:path arrowok="t"/>
                </v:shape>
                <w10:anchorlock/>
              </v:group>
            </w:pict>
          </mc:Fallback>
        </mc:AlternateContent>
      </w:r>
    </w:p>
    <w:p w14:paraId="0DD1748E" w14:textId="77777777" w:rsidR="007C0CDD" w:rsidRPr="007C0CDD" w:rsidRDefault="007C0CDD" w:rsidP="007C0CDD">
      <w:pPr>
        <w:pStyle w:val="Heading1"/>
        <w:spacing w:before="0"/>
        <w:rPr>
          <w:rFonts w:ascii="Quicksand" w:hAnsi="Quicksand"/>
          <w:b/>
          <w:color w:val="C00000"/>
          <w:sz w:val="26"/>
          <w:szCs w:val="26"/>
          <w:lang w:val="vi-VN"/>
        </w:rPr>
      </w:pPr>
      <w:r>
        <w:rPr>
          <w:rFonts w:ascii="Quicksand" w:hAnsi="Quicksand"/>
          <w:b/>
          <w:color w:val="C00000"/>
          <w:sz w:val="26"/>
          <w:szCs w:val="26"/>
          <w:lang w:val="vi-VN"/>
        </w:rPr>
        <w:t>3</w:t>
      </w:r>
      <w:r w:rsidRPr="007C0CDD">
        <w:rPr>
          <w:rFonts w:ascii="Quicksand" w:hAnsi="Quicksand"/>
          <w:b/>
          <w:color w:val="C00000"/>
          <w:sz w:val="26"/>
          <w:szCs w:val="26"/>
          <w:lang w:val="vi-VN"/>
        </w:rPr>
        <w:t xml:space="preserve">. Phương trình dạng </w:t>
      </w:r>
      <w:r w:rsidRPr="007C0CDD">
        <w:rPr>
          <w:rFonts w:ascii="Quicksand" w:hAnsi="Quicksand"/>
          <w:b/>
          <w:color w:val="C00000"/>
          <w:position w:val="-14"/>
          <w:sz w:val="26"/>
          <w:szCs w:val="26"/>
          <w:lang w:val="vi-VN"/>
        </w:rPr>
        <w:object w:dxaOrig="2900" w:dyaOrig="460" w14:anchorId="3260E277">
          <v:shape id="_x0000_i1038" type="#_x0000_t75" style="width:144.65pt;height:23pt" o:ole="">
            <v:imagedata r:id="rId66" o:title=""/>
          </v:shape>
          <o:OLEObject Type="Embed" ProgID="Equation.DSMT4" ShapeID="_x0000_i1038" DrawAspect="Content" ObjectID="_1792793082" r:id="rId67"/>
        </w:object>
      </w:r>
    </w:p>
    <w:p w14:paraId="37713551" w14:textId="77777777" w:rsidR="007C0CDD" w:rsidRDefault="007C0CDD" w:rsidP="007C0CDD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49DCB73C" wp14:editId="336E67FE">
                <wp:extent cx="6499860" cy="2124120"/>
                <wp:effectExtent l="0" t="0" r="0" b="9525"/>
                <wp:docPr id="251" name="Group 2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2124120"/>
                          <a:chOff x="0" y="0"/>
                          <a:chExt cx="6499860" cy="2124120"/>
                        </a:xfrm>
                      </wpg:grpSpPr>
                      <wpg:grpSp>
                        <wpg:cNvPr id="252" name="Group 252"/>
                        <wpg:cNvGrpSpPr/>
                        <wpg:grpSpPr>
                          <a:xfrm>
                            <a:off x="0" y="0"/>
                            <a:ext cx="6499860" cy="2124120"/>
                            <a:chOff x="0" y="-324969"/>
                            <a:chExt cx="6499860" cy="2125703"/>
                          </a:xfrm>
                        </wpg:grpSpPr>
                        <wpg:grpSp>
                          <wpg:cNvPr id="253" name="Group 253"/>
                          <wpg:cNvGrpSpPr/>
                          <wpg:grpSpPr>
                            <a:xfrm>
                              <a:off x="0" y="-449"/>
                              <a:ext cx="6499860" cy="1801183"/>
                              <a:chOff x="0" y="-449"/>
                              <a:chExt cx="6500186" cy="1801581"/>
                            </a:xfrm>
                          </wpg:grpSpPr>
                          <wps:wsp>
                            <wps:cNvPr id="254" name="Rectangle 254"/>
                            <wps:cNvSpPr/>
                            <wps:spPr>
                              <a:xfrm>
                                <a:off x="0" y="-415"/>
                                <a:ext cx="3959723" cy="18015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5" name="Rounded Rectangle 255"/>
                            <wps:cNvSpPr/>
                            <wps:spPr>
                              <a:xfrm>
                                <a:off x="113356" y="-449"/>
                                <a:ext cx="6386830" cy="1801555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Rectangle 33"/>
                            <wps:cNvSpPr/>
                            <wps:spPr>
                              <a:xfrm>
                                <a:off x="75571" y="-374"/>
                                <a:ext cx="1065597" cy="180150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34" name="Picture 3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35" name="Text Box 35"/>
                        <wps:cNvSpPr txBox="1"/>
                        <wps:spPr>
                          <a:xfrm>
                            <a:off x="351622" y="324198"/>
                            <a:ext cx="6001553" cy="17998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6C7C0D" w14:textId="77777777" w:rsidR="007C0CDD" w:rsidRPr="007C0CDD" w:rsidRDefault="007C0CDD" w:rsidP="007C0CDD">
                              <w:pPr>
                                <w:spacing w:after="0" w:line="240" w:lineRule="auto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>»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>Ta làm như sau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  <w:t>:</w:t>
                              </w:r>
                            </w:p>
                            <w:p w14:paraId="5DE001EC" w14:textId="77777777" w:rsidR="007C0CDD" w:rsidRPr="007C0CDD" w:rsidRDefault="007C0CDD" w:rsidP="007C0CDD">
                              <w:pPr>
                                <w:spacing w:after="0" w:line="240" w:lineRule="auto"/>
                                <w:ind w:left="1440" w:hanging="1260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</w:pPr>
                              <w:r w:rsidRPr="007C0CDD">
                                <w:rPr>
                                  <w:rFonts w:ascii="Yu Gothic" w:eastAsia="Yu Gothic" w:hAnsi="Yu Gothic" w:cs="Times New Roman" w:hint="eastAsia"/>
                                  <w:b/>
                                  <w:color w:val="C00000"/>
                                  <w:sz w:val="24"/>
                                  <w:szCs w:val="24"/>
                                </w:rPr>
                                <w:t>▪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b/>
                                  <w:i/>
                                  <w:color w:val="C00000"/>
                                  <w:sz w:val="24"/>
                                  <w:szCs w:val="24"/>
                                </w:rPr>
                                <w:t>Bước 1: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ab/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>Bình phương hai vế, rút gọn rồi giải phương trình bậc 2 hoặc bậc nhất.</w:t>
                              </w:r>
                            </w:p>
                            <w:p w14:paraId="75B696AB" w14:textId="77777777" w:rsidR="007C0CDD" w:rsidRPr="007C0CDD" w:rsidRDefault="007C0CDD" w:rsidP="007C0CDD">
                              <w:pPr>
                                <w:spacing w:after="0" w:line="240" w:lineRule="auto"/>
                                <w:ind w:left="1440" w:hanging="1260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7C0CDD">
                                <w:rPr>
                                  <w:rFonts w:ascii="Yu Gothic" w:eastAsia="Yu Gothic" w:hAnsi="Yu Gothic" w:cs="Times New Roman" w:hint="eastAsia"/>
                                  <w:b/>
                                  <w:color w:val="C00000"/>
                                  <w:sz w:val="24"/>
                                  <w:szCs w:val="24"/>
                                </w:rPr>
                                <w:t>▪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b/>
                                  <w:i/>
                                  <w:color w:val="C00000"/>
                                  <w:sz w:val="24"/>
                                  <w:szCs w:val="24"/>
                                </w:rPr>
                                <w:t>Bước 2: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ab/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Thử lại các giá trị </w:t>
                              </w:r>
                              <w:r w:rsidRPr="007C0CDD">
                                <w:rPr>
                                  <w:rFonts w:ascii="Palatino Linotype" w:hAnsi="Palatino Linotype"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 w14:anchorId="256225AA">
                                  <v:shape id="_x0000_i1039" type="#_x0000_t75" style="width:9.65pt;height:11.65pt" o:ole="">
                                    <v:imagedata r:id="rId69" o:title=""/>
                                  </v:shape>
                                  <o:OLEObject Type="Embed" ProgID="Equation.DSMT4" ShapeID="_x0000_i1039" DrawAspect="Content" ObjectID="_1792793274" r:id="rId70"/>
                                </w:objec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 tìm được có thỏa phương trình ban đầu hay không? Sau đó kết luận nghiệm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  <w:p w14:paraId="78BF1973" w14:textId="77777777" w:rsidR="007C0CDD" w:rsidRPr="007C0CDD" w:rsidRDefault="007C0CDD" w:rsidP="007C0CDD">
                              <w:pPr>
                                <w:spacing w:after="0" w:line="240" w:lineRule="auto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7C0CDD">
                                <w:rPr>
                                  <w:rFonts w:ascii="Palatino Linotype" w:hAnsi="Palatino Linotype" w:cs="Times New Roman"/>
                                  <w:i/>
                                  <w:sz w:val="24"/>
                                  <w:szCs w:val="24"/>
                                </w:rPr>
                                <w:t xml:space="preserve">Hoặc </w:t>
                              </w:r>
                              <w:r w:rsidRPr="007C0CDD">
                                <w:rPr>
                                  <w:rFonts w:ascii="Palatino Linotype" w:hAnsi="Palatino Linotype"/>
                                  <w:position w:val="-56"/>
                                  <w:sz w:val="24"/>
                                  <w:szCs w:val="24"/>
                                </w:rPr>
                                <w:object w:dxaOrig="5860" w:dyaOrig="1240" w14:anchorId="414BA44E">
                                  <v:shape id="_x0000_i1040" type="#_x0000_t75" style="width:293.65pt;height:62.35pt" o:ole="">
                                    <v:imagedata r:id="rId71" o:title=""/>
                                  </v:shape>
                                  <o:OLEObject Type="Embed" ProgID="Equation.DSMT4" ShapeID="_x0000_i1040" DrawAspect="Content" ObjectID="_1792793275" r:id="rId7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5B37C88" id="Group 251" o:spid="_x0000_s1057" style="width:511.8pt;height:167.25pt;mso-position-horizontal-relative:char;mso-position-vertical-relative:line" coordsize="64998,21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">
                <v:group id="Group 252" o:spid="_x0000_s1058" style="position:absolute;width:64998;height:21241" coordorigin=",-3249" coordsize="64998,21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<v:group id="Group 253" o:spid="_x0000_s1059" style="position:absolute;top:-4;width:64998;height:18011" coordorigin=",-4" coordsize="65001,18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<v:rect id="Rectangle 254" o:spid="_x0000_s1060" style="position:absolute;top:-4;width:39597;height:18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" fillcolor="#c00000" stroked="f" strokeweight="1pt"/>
                    <v:roundrect id="Rounded Rectangle 255" o:spid="_x0000_s1061" style="position:absolute;left:1133;top:-4;width:63868;height:18015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" fillcolor="#fff2cc [663]" stroked="f" strokeweight="1pt">
                      <v:stroke joinstyle="miter"/>
                    </v:roundrect>
                    <v:rect id="Rectangle 33" o:spid="_x0000_s1062" style="position:absolute;left:755;top:-3;width:10656;height:18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" fillcolor="#fff2cc [663]" stroked="f" strokeweight="1pt"/>
                  </v:group>
                  <v:shape id="Picture 34" o:spid="_x0000_s1063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">
                    <v:imagedata r:id="rId73" o:title=""/>
                    <v:path arrowok="t"/>
                  </v:shape>
                </v:group>
                <v:shape id="Text Box 35" o:spid="_x0000_s1064" type="#_x0000_t202" style="position:absolute;left:3516;top:3241;width:60015;height:17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:rsidR="007C0CDD" w:rsidRPr="007C0CDD" w:rsidRDefault="007C0CDD" w:rsidP="007C0CDD">
                        <w:pPr>
                          <w:spacing w:after="0" w:line="240" w:lineRule="auto"/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</w:pP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>»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  <w:t xml:space="preserve"> 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>Ta làm như sau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  <w:t>:</w:t>
                        </w:r>
                      </w:p>
                      <w:p w:rsidR="007C0CDD" w:rsidRPr="007C0CDD" w:rsidRDefault="007C0CDD" w:rsidP="007C0CDD">
                        <w:pPr>
                          <w:spacing w:after="0" w:line="240" w:lineRule="auto"/>
                          <w:ind w:left="1440" w:hanging="1260"/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</w:pPr>
                        <w:r w:rsidRPr="007C0CDD">
                          <w:rPr>
                            <w:rFonts w:ascii="Yu Gothic" w:eastAsia="Yu Gothic" w:hAnsi="Yu Gothic" w:cs="Times New Roman" w:hint="eastAsia"/>
                            <w:b/>
                            <w:color w:val="C00000"/>
                            <w:sz w:val="24"/>
                            <w:szCs w:val="24"/>
                          </w:rPr>
                          <w:t>▪</w:t>
                        </w:r>
                        <w:r w:rsidRPr="007C0CDD">
                          <w:rPr>
                            <w:rFonts w:ascii="Palatino Linotype" w:hAnsi="Palatino Linotype" w:cs="Times New Roman"/>
                            <w:b/>
                            <w:i/>
                            <w:color w:val="C00000"/>
                            <w:sz w:val="24"/>
                            <w:szCs w:val="24"/>
                          </w:rPr>
                          <w:t>Bước 1: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 xml:space="preserve"> 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ab/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>Bình phương hai vế, rút gọn rồi giải phương trình bậc 2 hoặc bậc nhất.</w:t>
                        </w:r>
                      </w:p>
                      <w:p w:rsidR="007C0CDD" w:rsidRPr="007C0CDD" w:rsidRDefault="007C0CDD" w:rsidP="007C0CDD">
                        <w:pPr>
                          <w:spacing w:after="0" w:line="240" w:lineRule="auto"/>
                          <w:ind w:left="1440" w:hanging="1260"/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</w:pPr>
                        <w:r w:rsidRPr="007C0CDD">
                          <w:rPr>
                            <w:rFonts w:ascii="Yu Gothic" w:eastAsia="Yu Gothic" w:hAnsi="Yu Gothic" w:cs="Times New Roman" w:hint="eastAsia"/>
                            <w:b/>
                            <w:color w:val="C00000"/>
                            <w:sz w:val="24"/>
                            <w:szCs w:val="24"/>
                          </w:rPr>
                          <w:t>▪</w:t>
                        </w:r>
                        <w:r w:rsidRPr="007C0CDD">
                          <w:rPr>
                            <w:rFonts w:ascii="Palatino Linotype" w:hAnsi="Palatino Linotype" w:cs="Times New Roman"/>
                            <w:b/>
                            <w:i/>
                            <w:color w:val="C00000"/>
                            <w:sz w:val="24"/>
                            <w:szCs w:val="24"/>
                          </w:rPr>
                          <w:t>Bước 2: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 xml:space="preserve"> 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ab/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Thử lại các giá trị </w:t>
                        </w:r>
                        <w:r w:rsidRPr="007C0CDD">
                          <w:rPr>
                            <w:rFonts w:ascii="Palatino Linotype" w:hAnsi="Palatino Linotype"/>
                            <w:position w:val="-6"/>
                            <w:sz w:val="24"/>
                            <w:szCs w:val="24"/>
                          </w:rPr>
                          <w:object w:dxaOrig="200" w:dyaOrig="220">
                            <v:shape id="_x0000_i2137" type="#_x0000_t75" style="width:9.5pt;height:11.55pt" o:ole="">
                              <v:imagedata r:id="rId74" o:title=""/>
                            </v:shape>
                            <o:OLEObject Type="Embed" ProgID="Equation.DSMT4" ShapeID="_x0000_i2137" DrawAspect="Content" ObjectID="_1786556516" r:id="rId75"/>
                          </w:objec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 tìm được có thỏa phương trình ban đầu hay không? Sau đó kết luận nghiệm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  <w:t>.</w:t>
                        </w:r>
                      </w:p>
                      <w:p w:rsidR="007C0CDD" w:rsidRPr="007C0CDD" w:rsidRDefault="007C0CDD" w:rsidP="007C0CDD">
                        <w:pPr>
                          <w:spacing w:after="0" w:line="240" w:lineRule="auto"/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</w:pPr>
                        <w:r w:rsidRPr="007C0CDD">
                          <w:rPr>
                            <w:rFonts w:ascii="Palatino Linotype" w:hAnsi="Palatino Linotype" w:cs="Times New Roman"/>
                            <w:i/>
                            <w:sz w:val="24"/>
                            <w:szCs w:val="24"/>
                          </w:rPr>
                          <w:t xml:space="preserve">Hoặc </w:t>
                        </w:r>
                        <w:r w:rsidRPr="007C0CDD">
                          <w:rPr>
                            <w:rFonts w:ascii="Palatino Linotype" w:hAnsi="Palatino Linotype"/>
                            <w:position w:val="-56"/>
                            <w:sz w:val="24"/>
                            <w:szCs w:val="24"/>
                          </w:rPr>
                          <w:object w:dxaOrig="5860" w:dyaOrig="1240">
                            <v:shape id="_x0000_i2138" type="#_x0000_t75" style="width:293.45pt;height:62.5pt" o:ole="">
                              <v:imagedata r:id="rId76" o:title=""/>
                            </v:shape>
                            <o:OLEObject Type="Embed" ProgID="Equation.DSMT4" ShapeID="_x0000_i2138" DrawAspect="Content" ObjectID="_1786556517" r:id="rId7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D173414" w14:textId="77777777" w:rsidR="007C0CDD" w:rsidRPr="00235EC1" w:rsidRDefault="007C0CDD" w:rsidP="007C0CDD">
      <w:pPr>
        <w:widowControl w:val="0"/>
        <w:spacing w:after="0" w:line="276" w:lineRule="auto"/>
        <w:jc w:val="both"/>
        <w:rPr>
          <w:rFonts w:ascii="Palatino Linotype" w:hAnsi="Palatino Linotype" w:cs="Times New Roman"/>
          <w:b/>
          <w:sz w:val="10"/>
          <w:szCs w:val="10"/>
        </w:rPr>
      </w:pPr>
    </w:p>
    <w:p w14:paraId="4E3599F6" w14:textId="77777777" w:rsidR="007C0CDD" w:rsidRPr="007C0CDD" w:rsidRDefault="007C0CDD" w:rsidP="007C0CDD">
      <w:pPr>
        <w:pStyle w:val="Heading1"/>
        <w:spacing w:before="0"/>
        <w:rPr>
          <w:rFonts w:ascii="Quicksand" w:hAnsi="Quicksand"/>
          <w:b/>
          <w:color w:val="C00000"/>
          <w:sz w:val="26"/>
          <w:szCs w:val="26"/>
          <w:lang w:val="vi-VN"/>
        </w:rPr>
      </w:pPr>
      <w:r>
        <w:rPr>
          <w:rFonts w:ascii="Quicksand" w:hAnsi="Quicksand"/>
          <w:b/>
          <w:color w:val="C00000"/>
          <w:sz w:val="26"/>
          <w:szCs w:val="26"/>
          <w:lang w:val="vi-VN"/>
        </w:rPr>
        <w:lastRenderedPageBreak/>
        <w:t>4</w:t>
      </w:r>
      <w:r w:rsidRPr="007C0CDD">
        <w:rPr>
          <w:rFonts w:ascii="Quicksand" w:hAnsi="Quicksand"/>
          <w:b/>
          <w:color w:val="C00000"/>
          <w:sz w:val="26"/>
          <w:szCs w:val="26"/>
          <w:lang w:val="vi-VN"/>
        </w:rPr>
        <w:t xml:space="preserve">. Phương trình dạng </w:t>
      </w:r>
      <w:r w:rsidRPr="000C6073">
        <w:rPr>
          <w:rFonts w:ascii="Palatino Linotype" w:hAnsi="Palatino Linotype"/>
          <w:position w:val="-8"/>
          <w:szCs w:val="24"/>
        </w:rPr>
        <w:object w:dxaOrig="2140" w:dyaOrig="400" w14:anchorId="2D984408">
          <v:shape id="_x0000_i1041" type="#_x0000_t75" style="width:107.35pt;height:20.35pt" o:ole="">
            <v:imagedata r:id="rId78" o:title=""/>
          </v:shape>
          <o:OLEObject Type="Embed" ProgID="Equation.DSMT4" ShapeID="_x0000_i1041" DrawAspect="Content" ObjectID="_1792793083" r:id="rId79"/>
        </w:object>
      </w:r>
    </w:p>
    <w:p w14:paraId="79606322" w14:textId="77777777" w:rsidR="007C0CDD" w:rsidRDefault="007C0CDD" w:rsidP="007C0CDD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4576A8B1" wp14:editId="74327A92">
                <wp:extent cx="6499860" cy="1924055"/>
                <wp:effectExtent l="0" t="0" r="0" b="0"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1924055"/>
                          <a:chOff x="0" y="0"/>
                          <a:chExt cx="6499860" cy="1924055"/>
                        </a:xfrm>
                      </wpg:grpSpPr>
                      <wpg:grpSp>
                        <wpg:cNvPr id="37" name="Group 37"/>
                        <wpg:cNvGrpSpPr/>
                        <wpg:grpSpPr>
                          <a:xfrm>
                            <a:off x="0" y="0"/>
                            <a:ext cx="6499860" cy="1924055"/>
                            <a:chOff x="0" y="-324969"/>
                            <a:chExt cx="6499860" cy="1925489"/>
                          </a:xfrm>
                        </wpg:grpSpPr>
                        <wpg:grpSp>
                          <wpg:cNvPr id="38" name="Group 38"/>
                          <wpg:cNvGrpSpPr/>
                          <wpg:grpSpPr>
                            <a:xfrm>
                              <a:off x="0" y="-456"/>
                              <a:ext cx="6499860" cy="1600976"/>
                              <a:chOff x="0" y="-456"/>
                              <a:chExt cx="6500186" cy="1601330"/>
                            </a:xfrm>
                          </wpg:grpSpPr>
                          <wps:wsp>
                            <wps:cNvPr id="42" name="Rectangle 42"/>
                            <wps:cNvSpPr/>
                            <wps:spPr>
                              <a:xfrm>
                                <a:off x="0" y="-421"/>
                                <a:ext cx="3959723" cy="1601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Rounded Rectangle 62"/>
                            <wps:cNvSpPr/>
                            <wps:spPr>
                              <a:xfrm>
                                <a:off x="113356" y="-456"/>
                                <a:ext cx="6386830" cy="1601297"/>
                              </a:xfrm>
                              <a:prstGeom prst="roundRect">
                                <a:avLst>
                                  <a:gd name="adj" fmla="val 6068"/>
                                </a:avLst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Rectangle 63"/>
                            <wps:cNvSpPr/>
                            <wps:spPr>
                              <a:xfrm>
                                <a:off x="75571" y="-380"/>
                                <a:ext cx="1065597" cy="16012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56" name="Picture 2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324969"/>
                              <a:ext cx="445770" cy="445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57" name="Text Box 257"/>
                        <wps:cNvSpPr txBox="1"/>
                        <wps:spPr>
                          <a:xfrm>
                            <a:off x="351622" y="324191"/>
                            <a:ext cx="6001553" cy="15998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587FF6" w14:textId="77777777" w:rsidR="007C0CDD" w:rsidRPr="007C0CDD" w:rsidRDefault="007C0CDD" w:rsidP="007C0CDD">
                              <w:pPr>
                                <w:spacing w:after="0" w:line="240" w:lineRule="auto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>»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>Ta làm như sau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  <w:t>:</w:t>
                              </w:r>
                            </w:p>
                            <w:p w14:paraId="6A3201B1" w14:textId="77777777" w:rsidR="007C0CDD" w:rsidRPr="007C0CDD" w:rsidRDefault="007C0CDD" w:rsidP="007C0CDD">
                              <w:pPr>
                                <w:spacing w:after="0" w:line="240" w:lineRule="auto"/>
                                <w:ind w:left="1440" w:hanging="1260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</w:pPr>
                              <w:r w:rsidRPr="007C0CDD">
                                <w:rPr>
                                  <w:rFonts w:ascii="Yu Gothic" w:eastAsia="Yu Gothic" w:hAnsi="Yu Gothic" w:cs="Times New Roman" w:hint="eastAsia"/>
                                  <w:b/>
                                  <w:color w:val="C00000"/>
                                  <w:sz w:val="24"/>
                                  <w:szCs w:val="24"/>
                                </w:rPr>
                                <w:t>▪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b/>
                                  <w:i/>
                                  <w:color w:val="C00000"/>
                                  <w:sz w:val="24"/>
                                  <w:szCs w:val="24"/>
                                </w:rPr>
                                <w:t>Bước 1: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ab/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>Bình phương hai vế, rút gọn rồi giải phương trình bậc 2 hoặc bậc nhất.</w:t>
                              </w:r>
                            </w:p>
                            <w:p w14:paraId="1B77D0EC" w14:textId="77777777" w:rsidR="007C0CDD" w:rsidRPr="007C0CDD" w:rsidRDefault="007C0CDD" w:rsidP="007C0CDD">
                              <w:pPr>
                                <w:spacing w:after="0" w:line="240" w:lineRule="auto"/>
                                <w:ind w:left="1440" w:hanging="1260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7C0CDD">
                                <w:rPr>
                                  <w:rFonts w:ascii="Yu Gothic" w:eastAsia="Yu Gothic" w:hAnsi="Yu Gothic" w:cs="Times New Roman" w:hint="eastAsia"/>
                                  <w:b/>
                                  <w:color w:val="C00000"/>
                                  <w:sz w:val="24"/>
                                  <w:szCs w:val="24"/>
                                </w:rPr>
                                <w:t>▪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b/>
                                  <w:i/>
                                  <w:color w:val="C00000"/>
                                  <w:sz w:val="24"/>
                                  <w:szCs w:val="24"/>
                                </w:rPr>
                                <w:t>Bước 2: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  <w:tab/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Thử lại các giá trị </w:t>
                              </w:r>
                              <w:r w:rsidRPr="007C0CDD">
                                <w:rPr>
                                  <w:rFonts w:ascii="Palatino Linotype" w:hAnsi="Palatino Linotype"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 w14:anchorId="0DEB0AFF">
                                  <v:shape id="_x0000_i1042" type="#_x0000_t75" style="width:9.65pt;height:11.65pt" o:ole="">
                                    <v:imagedata r:id="rId74" o:title=""/>
                                  </v:shape>
                                  <o:OLEObject Type="Embed" ProgID="Equation.DSMT4" ShapeID="_x0000_i1042" DrawAspect="Content" ObjectID="_1792793276" r:id="rId80"/>
                                </w:objec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 tìm được có thỏa phương trình ban đầu hay không? Sau đó kết luận nghiệm</w:t>
                              </w:r>
                              <w:r w:rsidRPr="007C0CDD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  <w:p w14:paraId="5E96BD9B" w14:textId="77777777" w:rsidR="007C0CDD" w:rsidRPr="007C0CDD" w:rsidRDefault="007C0CDD" w:rsidP="007C0CDD">
                              <w:pPr>
                                <w:spacing w:after="0" w:line="240" w:lineRule="auto"/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7C0CDD">
                                <w:rPr>
                                  <w:rFonts w:ascii="Palatino Linotype" w:hAnsi="Palatino Linotype" w:cs="Times New Roman"/>
                                  <w:i/>
                                  <w:sz w:val="24"/>
                                  <w:szCs w:val="24"/>
                                </w:rPr>
                                <w:t xml:space="preserve">Hoặc </w:t>
                              </w:r>
                              <w:r w:rsidRPr="007C0CDD">
                                <w:rPr>
                                  <w:rFonts w:ascii="Palatino Linotype" w:hAnsi="Palatino Linotype"/>
                                  <w:position w:val="-38"/>
                                  <w:sz w:val="24"/>
                                  <w:szCs w:val="24"/>
                                </w:rPr>
                                <w:object w:dxaOrig="4800" w:dyaOrig="880" w14:anchorId="0D119721">
                                  <v:shape id="_x0000_i1043" type="#_x0000_t75" style="width:239.65pt;height:44pt" o:ole="">
                                    <v:imagedata r:id="rId81" o:title=""/>
                                  </v:shape>
                                  <o:OLEObject Type="Embed" ProgID="Equation.DSMT4" ShapeID="_x0000_i1043" DrawAspect="Content" ObjectID="_1792793277" r:id="rId8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7D8913D" id="Group 36" o:spid="_x0000_s1065" style="width:511.8pt;height:151.5pt;mso-position-horizontal-relative:char;mso-position-vertical-relative:line" coordsize="64998,19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">
                <v:group id="Group 37" o:spid="_x0000_s1066" style="position:absolute;width:64998;height:19240" coordorigin=",-3249" coordsize="64998,19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group id="Group 38" o:spid="_x0000_s1067" style="position:absolute;top:-4;width:64998;height:16009" coordorigin=",-4" coordsize="65001,16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42" o:spid="_x0000_s1068" style="position:absolute;top:-4;width:39597;height:160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" fillcolor="#c00000" stroked="f" strokeweight="1pt"/>
                    <v:roundrect id="Rounded Rectangle 62" o:spid="_x0000_s1069" style="position:absolute;left:1133;top:-4;width:63868;height:1601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" fillcolor="#fff2cc [663]" stroked="f" strokeweight="1pt">
                      <v:stroke joinstyle="miter"/>
                    </v:roundrect>
                    <v:rect id="Rectangle 63" o:spid="_x0000_s1070" style="position:absolute;left:755;top:-3;width:10656;height:160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" fillcolor="#fff2cc [663]" stroked="f" strokeweight="1pt"/>
                  </v:group>
                  <v:shape id="Picture 256" o:spid="_x0000_s1071" type="#_x0000_t75" style="position:absolute;top:-3249;width:4457;height:4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">
                    <v:imagedata r:id="rId73" o:title=""/>
                    <v:path arrowok="t"/>
                  </v:shape>
                </v:group>
                <v:shape id="Text Box 257" o:spid="_x0000_s1072" type="#_x0000_t202" style="position:absolute;left:3516;top:3241;width:60015;height:159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9wW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YQJ29wOxOOgFz+AQAA//8DAFBLAQItABQABgAIAAAAIQDb4fbL7gAAAIUBAAATAAAAAAAA&#10;AAAAAAAAAAAAAABbQ29udGVudF9UeXBlc10ueG1sUEsBAi0AFAAGAAgAAAAhAFr0LFu/AAAAFQEA&#10;AAsAAAAAAAAAAAAAAAAAHwEAAF9yZWxzLy5yZWxzUEsBAi0AFAAGAAgAAAAhAC7r3BbHAAAA3AAA&#10;AA8AAAAAAAAAAAAAAAAABwIAAGRycy9kb3ducmV2LnhtbFBLBQYAAAAAAwADALcAAAD7AgAAAAA=&#10;" filled="f" stroked="f" strokeweight=".5pt">
                  <v:textbox>
                    <w:txbxContent>
                      <w:p w:rsidR="007C0CDD" w:rsidRPr="007C0CDD" w:rsidRDefault="007C0CDD" w:rsidP="007C0CDD">
                        <w:pPr>
                          <w:spacing w:after="0" w:line="240" w:lineRule="auto"/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</w:pP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>»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  <w:t xml:space="preserve"> 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>Ta làm như sau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  <w:t>:</w:t>
                        </w:r>
                      </w:p>
                      <w:p w:rsidR="007C0CDD" w:rsidRPr="007C0CDD" w:rsidRDefault="007C0CDD" w:rsidP="007C0CDD">
                        <w:pPr>
                          <w:spacing w:after="0" w:line="240" w:lineRule="auto"/>
                          <w:ind w:left="1440" w:hanging="1260"/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</w:pPr>
                        <w:r w:rsidRPr="007C0CDD">
                          <w:rPr>
                            <w:rFonts w:ascii="Yu Gothic" w:eastAsia="Yu Gothic" w:hAnsi="Yu Gothic" w:cs="Times New Roman" w:hint="eastAsia"/>
                            <w:b/>
                            <w:color w:val="C00000"/>
                            <w:sz w:val="24"/>
                            <w:szCs w:val="24"/>
                          </w:rPr>
                          <w:t>▪</w:t>
                        </w:r>
                        <w:r w:rsidRPr="007C0CDD">
                          <w:rPr>
                            <w:rFonts w:ascii="Palatino Linotype" w:hAnsi="Palatino Linotype" w:cs="Times New Roman"/>
                            <w:b/>
                            <w:i/>
                            <w:color w:val="C00000"/>
                            <w:sz w:val="24"/>
                            <w:szCs w:val="24"/>
                          </w:rPr>
                          <w:t>Bước 1: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 xml:space="preserve"> 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ab/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>Bình phương hai vế, rút gọn rồi giải phương trình bậc 2 hoặc bậc nhất.</w:t>
                        </w:r>
                      </w:p>
                      <w:p w:rsidR="007C0CDD" w:rsidRPr="007C0CDD" w:rsidRDefault="007C0CDD" w:rsidP="007C0CDD">
                        <w:pPr>
                          <w:spacing w:after="0" w:line="240" w:lineRule="auto"/>
                          <w:ind w:left="1440" w:hanging="1260"/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</w:pPr>
                        <w:r w:rsidRPr="007C0CDD">
                          <w:rPr>
                            <w:rFonts w:ascii="Yu Gothic" w:eastAsia="Yu Gothic" w:hAnsi="Yu Gothic" w:cs="Times New Roman" w:hint="eastAsia"/>
                            <w:b/>
                            <w:color w:val="C00000"/>
                            <w:sz w:val="24"/>
                            <w:szCs w:val="24"/>
                          </w:rPr>
                          <w:t>▪</w:t>
                        </w:r>
                        <w:r w:rsidRPr="007C0CDD">
                          <w:rPr>
                            <w:rFonts w:ascii="Palatino Linotype" w:hAnsi="Palatino Linotype" w:cs="Times New Roman"/>
                            <w:b/>
                            <w:i/>
                            <w:color w:val="C00000"/>
                            <w:sz w:val="24"/>
                            <w:szCs w:val="24"/>
                          </w:rPr>
                          <w:t>Bước 2: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 xml:space="preserve"> </w:t>
                        </w:r>
                        <w:r w:rsidRPr="007C0CDD"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  <w:tab/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Thử lại các giá trị </w:t>
                        </w:r>
                        <w:r w:rsidRPr="007C0CDD">
                          <w:rPr>
                            <w:rFonts w:ascii="Palatino Linotype" w:hAnsi="Palatino Linotype"/>
                            <w:position w:val="-6"/>
                            <w:sz w:val="24"/>
                            <w:szCs w:val="24"/>
                          </w:rPr>
                          <w:object w:dxaOrig="200" w:dyaOrig="220">
                            <v:shape id="_x0000_i2139" type="#_x0000_t75" style="width:9.5pt;height:11.55pt" o:ole="">
                              <v:imagedata r:id="rId74" o:title=""/>
                            </v:shape>
                            <o:OLEObject Type="Embed" ProgID="Equation.DSMT4" ShapeID="_x0000_i2139" DrawAspect="Content" ObjectID="_1786556518" r:id="rId83"/>
                          </w:objec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 tìm được có thỏa phương trình ban đầu hay không? Sau đó kết luận nghiệm</w:t>
                        </w:r>
                        <w:r w:rsidRPr="007C0CDD"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  <w:t>.</w:t>
                        </w:r>
                      </w:p>
                      <w:p w:rsidR="007C0CDD" w:rsidRPr="007C0CDD" w:rsidRDefault="007C0CDD" w:rsidP="007C0CDD">
                        <w:pPr>
                          <w:spacing w:after="0" w:line="240" w:lineRule="auto"/>
                          <w:rPr>
                            <w:rFonts w:ascii="Palatino Linotype" w:hAnsi="Palatino Linotype" w:cs="Times New Roman"/>
                            <w:sz w:val="24"/>
                            <w:szCs w:val="24"/>
                            <w:lang w:val="vi-VN"/>
                          </w:rPr>
                        </w:pPr>
                        <w:r w:rsidRPr="007C0CDD">
                          <w:rPr>
                            <w:rFonts w:ascii="Palatino Linotype" w:hAnsi="Palatino Linotype" w:cs="Times New Roman"/>
                            <w:i/>
                            <w:sz w:val="24"/>
                            <w:szCs w:val="24"/>
                          </w:rPr>
                          <w:t xml:space="preserve">Hoặc </w:t>
                        </w:r>
                        <w:r w:rsidRPr="007C0CDD">
                          <w:rPr>
                            <w:rFonts w:ascii="Palatino Linotype" w:hAnsi="Palatino Linotype"/>
                            <w:position w:val="-38"/>
                            <w:sz w:val="24"/>
                            <w:szCs w:val="24"/>
                          </w:rPr>
                          <w:object w:dxaOrig="4800" w:dyaOrig="880">
                            <v:shape id="_x0000_i2140" type="#_x0000_t75" style="width:239.75pt;height:44.15pt" o:ole="">
                              <v:imagedata r:id="rId84" o:title=""/>
                            </v:shape>
                            <o:OLEObject Type="Embed" ProgID="Equation.DSMT4" ShapeID="_x0000_i2140" DrawAspect="Content" ObjectID="_1786556519" r:id="rId8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C7F75B" w14:textId="77777777" w:rsidR="007C0CDD" w:rsidRDefault="007C0CDD" w:rsidP="007C0CDD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4F951EEF" wp14:editId="26D0A63F">
                <wp:extent cx="6409426" cy="4619625"/>
                <wp:effectExtent l="0" t="0" r="10795" b="28575"/>
                <wp:docPr id="258" name="Group 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09426" cy="4619625"/>
                          <a:chOff x="-172528" y="0"/>
                          <a:chExt cx="6409426" cy="3455331"/>
                        </a:xfrm>
                      </wpg:grpSpPr>
                      <wpg:grpSp>
                        <wpg:cNvPr id="259" name="Group 259"/>
                        <wpg:cNvGrpSpPr/>
                        <wpg:grpSpPr>
                          <a:xfrm>
                            <a:off x="-172528" y="244306"/>
                            <a:ext cx="6409426" cy="3211025"/>
                            <a:chOff x="-10990" y="0"/>
                            <a:chExt cx="6584636" cy="3298732"/>
                          </a:xfrm>
                        </wpg:grpSpPr>
                        <wps:wsp>
                          <wps:cNvPr id="260" name="Flowchart: Connector 260"/>
                          <wps:cNvSpPr/>
                          <wps:spPr>
                            <a:xfrm>
                              <a:off x="1115786" y="0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1" name="Flowchart: Connector 261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68" y="2685"/>
                              <a:ext cx="862716" cy="23291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63" name="Group 263"/>
                          <wpg:cNvGrpSpPr/>
                          <wpg:grpSpPr>
                            <a:xfrm>
                              <a:off x="-10990" y="61962"/>
                              <a:ext cx="6584636" cy="3236770"/>
                              <a:chOff x="-11013" y="48565"/>
                              <a:chExt cx="6598574" cy="2826267"/>
                            </a:xfrm>
                          </wpg:grpSpPr>
                          <wpg:grpSp>
                            <wpg:cNvPr id="264" name="Group 264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265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6" name="Rectangle 266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67" name="Rectangle: Rounded Corners 3682"/>
                            <wps:cNvSpPr/>
                            <wps:spPr>
                              <a:xfrm>
                                <a:off x="-11013" y="48565"/>
                                <a:ext cx="6598574" cy="2826267"/>
                              </a:xfrm>
                              <a:prstGeom prst="roundRect">
                                <a:avLst>
                                  <a:gd name="adj" fmla="val 2530"/>
                                </a:avLst>
                              </a:prstGeom>
                              <a:noFill/>
                              <a:ln w="1587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6A6C2D5" w14:textId="77777777" w:rsidR="007C0CDD" w:rsidRPr="007C0CDD" w:rsidRDefault="007C0CDD" w:rsidP="007C0CDD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450"/>
                                    <w:rPr>
                                      <w:rFonts w:ascii="Yu Gothic UI Semibold" w:eastAsia="Yu Gothic UI Semibold" w:hAnsi="Yu Gothic UI Semibold" w:cs="Chu Van 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Một số dạng phương trình chứa ẩn dưới dấu căn khác</w:t>
                                  </w:r>
                                </w:p>
                                <w:p w14:paraId="268D4E81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72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7C0CDD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⑴ </w:t>
                                  </w:r>
                                  <w:r w:rsidRPr="007C0CDD">
                                    <w:rPr>
                                      <w:position w:val="-34"/>
                                      <w:sz w:val="24"/>
                                      <w:szCs w:val="24"/>
                                    </w:rPr>
                                    <w:object w:dxaOrig="2000" w:dyaOrig="800" w14:anchorId="76DF9331">
                                      <v:shape id="_x0000_i1044" type="#_x0000_t75" style="width:100pt;height:40pt" o:ole="">
                                        <v:imagedata r:id="rId86" o:title=""/>
                                      </v:shape>
                                      <o:OLEObject Type="Embed" ProgID="Equation.DSMT4" ShapeID="_x0000_i1044" DrawAspect="Content" ObjectID="_1792793278" r:id="rId87"/>
                                    </w:object>
                                  </w:r>
                                </w:p>
                                <w:p w14:paraId="16097EA3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72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7C0CDD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⑵ </w:t>
                                  </w:r>
                                  <w:r w:rsidRPr="007C0CDD">
                                    <w:rPr>
                                      <w:position w:val="-36"/>
                                      <w:sz w:val="24"/>
                                      <w:szCs w:val="24"/>
                                    </w:rPr>
                                    <w:object w:dxaOrig="3860" w:dyaOrig="840" w14:anchorId="7A1EC691">
                                      <v:shape id="_x0000_i1045" type="#_x0000_t75" style="width:192.65pt;height:42pt" o:ole="">
                                        <v:imagedata r:id="rId88" o:title=""/>
                                      </v:shape>
                                      <o:OLEObject Type="Embed" ProgID="Equation.DSMT4" ShapeID="_x0000_i1045" DrawAspect="Content" ObjectID="_1792793279" r:id="rId89"/>
                                    </w:object>
                                  </w:r>
                                </w:p>
                                <w:p w14:paraId="054BE98B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720"/>
                                    <w:rPr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7C0CDD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⑶ </w:t>
                                  </w:r>
                                  <w:r w:rsidRPr="007C0CDD">
                                    <w:rPr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2160" w:dyaOrig="380" w14:anchorId="09B4ADFA">
                                      <v:shape id="_x0000_i1046" type="#_x0000_t75" style="width:108pt;height:19pt" o:ole="">
                                        <v:imagedata r:id="rId90" o:title=""/>
                                      </v:shape>
                                      <o:OLEObject Type="Embed" ProgID="Equation.DSMT4" ShapeID="_x0000_i1046" DrawAspect="Content" ObjectID="_1792793280" r:id="rId91"/>
                                    </w:object>
                                  </w:r>
                                  <w:r w:rsidRPr="007C0CDD">
                                    <w:rPr>
                                      <w:sz w:val="24"/>
                                      <w:szCs w:val="24"/>
                                      <w:lang w:val="vi-VN"/>
                                    </w:rPr>
                                    <w:t>\</w:t>
                                  </w:r>
                                </w:p>
                                <w:p w14:paraId="4C4B210F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1620" w:hanging="540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»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Nếu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440" w:dyaOrig="279" w14:anchorId="738308B0">
                                      <v:shape id="_x0000_i1047" type="#_x0000_t75" style="width:1in;height:14.35pt" o:ole="">
                                        <v:imagedata r:id="rId92" o:title=""/>
                                      </v:shape>
                                      <o:OLEObject Type="Embed" ProgID="Equation.DSMT4" ShapeID="_x0000_i1047" DrawAspect="Content" ObjectID="_1792793281" r:id="rId93"/>
                                    </w:objec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(hoặc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100" w:dyaOrig="279" w14:anchorId="04F142F9">
                                      <v:shape id="_x0000_i1048" type="#_x0000_t75" style="width:55pt;height:14.35pt" o:ole="">
                                        <v:imagedata r:id="rId94" o:title=""/>
                                      </v:shape>
                                      <o:OLEObject Type="Embed" ProgID="Equation.DSMT4" ShapeID="_x0000_i1048" DrawAspect="Content" ObjectID="_1792793282" r:id="rId95"/>
                                    </w:objec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) thì bình phương 2 vế ta được phương trình tương đương.</w:t>
                                  </w:r>
                                </w:p>
                                <w:p w14:paraId="794012B0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1620" w:hanging="54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»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Nếu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440" w:dyaOrig="279" w14:anchorId="36A307D3">
                                      <v:shape id="_x0000_i1049" type="#_x0000_t75" style="width:1in;height:14.35pt" o:ole="">
                                        <v:imagedata r:id="rId96" o:title=""/>
                                      </v:shape>
                                      <o:OLEObject Type="Embed" ProgID="Equation.DSMT4" ShapeID="_x0000_i1049" DrawAspect="Content" ObjectID="_1792793283" r:id="rId97"/>
                                    </w:objec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(hoặc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100" w:dyaOrig="279" w14:anchorId="276FFA6D">
                                      <v:shape id="_x0000_i1050" type="#_x0000_t75" style="width:55pt;height:14.35pt" o:ole="">
                                        <v:imagedata r:id="rId98" o:title=""/>
                                      </v:shape>
                                      <o:OLEObject Type="Embed" ProgID="Equation.DSMT4" ShapeID="_x0000_i1050" DrawAspect="Content" ObjectID="_1792793284" r:id="rId99"/>
                                    </w:objec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)  thì đưa phương trình về dạng: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2160" w:dyaOrig="380" w14:anchorId="0DE6FA19">
                                      <v:shape id="_x0000_i1051" type="#_x0000_t75" style="width:108pt;height:19pt" o:ole="">
                                        <v:imagedata r:id="rId100" o:title=""/>
                                      </v:shape>
                                      <o:OLEObject Type="Embed" ProgID="Equation.DSMT4" ShapeID="_x0000_i1051" DrawAspect="Content" ObjectID="_1792793285" r:id="rId101"/>
                                    </w:objec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sau đó bình phương hai vế, tìm nghiệm sau đó thử lại để chọn nghiệm.</w:t>
                                  </w:r>
                                </w:p>
                                <w:p w14:paraId="2A19ECC4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720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7C0CDD"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color w:val="C00000"/>
                                      <w:sz w:val="24"/>
                                      <w:szCs w:val="24"/>
                                    </w:rPr>
                                    <w:t>⑷</w:t>
                                  </w:r>
                                  <w:r w:rsidRPr="007C0CDD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1579" w:dyaOrig="380" w14:anchorId="71154408">
                                      <v:shape id="_x0000_i1052" type="#_x0000_t75" style="width:78.65pt;height:19pt" o:ole="">
                                        <v:imagedata r:id="rId102" o:title=""/>
                                      </v:shape>
                                      <o:OLEObject Type="Embed" ProgID="Equation.DSMT4" ShapeID="_x0000_i1052" DrawAspect="Content" ObjectID="_1792793286" r:id="rId103"/>
                                    </w:object>
                                  </w:r>
                                </w:p>
                                <w:p w14:paraId="3F9CD460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1620" w:hanging="540"/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»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Lập phương hai vế ta được: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20"/>
                                      <w:sz w:val="24"/>
                                      <w:szCs w:val="24"/>
                                    </w:rPr>
                                    <w:object w:dxaOrig="3000" w:dyaOrig="520" w14:anchorId="57DFD486">
                                      <v:shape id="_x0000_i1053" type="#_x0000_t75" style="width:150pt;height:26.35pt" o:ole="">
                                        <v:imagedata r:id="rId104" o:title=""/>
                                      </v:shape>
                                      <o:OLEObject Type="Embed" ProgID="Equation.DSMT4" ShapeID="_x0000_i1053" DrawAspect="Content" ObjectID="_1792793287" r:id="rId105"/>
                                    </w:object>
                                  </w:r>
                                </w:p>
                                <w:p w14:paraId="7E8C310D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1620" w:hanging="54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»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ab/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Sau đó thay thế: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1579" w:dyaOrig="380" w14:anchorId="40E90EFE">
                                      <v:shape id="_x0000_i1054" type="#_x0000_t75" style="width:78.65pt;height:19pt" o:ole="">
                                        <v:imagedata r:id="rId102" o:title=""/>
                                      </v:shape>
                                      <o:OLEObject Type="Embed" ProgID="Equation.DSMT4" ShapeID="_x0000_i1054" DrawAspect="Content" ObjectID="_1792793288" r:id="rId106"/>
                                    </w:objec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vào phương trình, ta được: </w:t>
                                  </w:r>
                                  <w:r w:rsidRPr="007C0CDD">
                                    <w:rPr>
                                      <w:color w:val="000000" w:themeColor="text1"/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2100" w:dyaOrig="380" w14:anchorId="47F0F8D8">
                                      <v:shape id="_x0000_i1055" type="#_x0000_t75" style="width:105.35pt;height:19pt" o:ole="">
                                        <v:imagedata r:id="rId107" o:title=""/>
                                      </v:shape>
                                      <o:OLEObject Type="Embed" ProgID="Equation.DSMT4" ShapeID="_x0000_i1055" DrawAspect="Content" ObjectID="_1792793289" r:id="rId108"/>
                                    </w:objec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6342B92E" w14:textId="77777777" w:rsidR="007C0CDD" w:rsidRPr="007C0CDD" w:rsidRDefault="007C0CDD" w:rsidP="007C0CDD">
                                  <w:pPr>
                                    <w:tabs>
                                      <w:tab w:val="left" w:pos="5670"/>
                                    </w:tabs>
                                    <w:spacing w:after="0" w:line="240" w:lineRule="auto"/>
                                    <w:ind w:left="720"/>
                                    <w:rPr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7C0CDD">
                                    <w:rPr>
                                      <w:rFonts w:ascii="Palatino Linotype" w:hAnsi="Palatino Linotype" w:cs="Times New Roman"/>
                                      <w:b/>
                                      <w:i/>
                                      <w:color w:val="C00000"/>
                                      <w:sz w:val="24"/>
                                      <w:szCs w:val="24"/>
                                    </w:rPr>
                                    <w:t>Chú ý: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i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C0CDD">
                                    <w:rPr>
                                      <w:rFonts w:ascii="Palatino Linotype" w:hAnsi="Palatino Linotype" w:cs="Times New Roman"/>
                                      <w:i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sự thay thế này có thể dẫn đến nghiệm ngoại lai, vì vậy phải thử lại nghiệm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8" name="Rectangle 268"/>
                          <wps:cNvSpPr/>
                          <wps:spPr>
                            <a:xfrm>
                              <a:off x="1156607" y="70757"/>
                              <a:ext cx="131445" cy="641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TextBox 17"/>
                          <wps:cNvSpPr txBox="1"/>
                          <wps:spPr>
                            <a:xfrm>
                              <a:off x="352338" y="59049"/>
                              <a:ext cx="814813" cy="17648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B03DCAB" w14:textId="77777777" w:rsidR="007C0CDD" w:rsidRPr="003D4AC5" w:rsidRDefault="007C0CDD" w:rsidP="007C0CDD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Chú ý: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70" name="Picture 27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DBE743D" id="Group 258" o:spid="_x0000_s1073" style="width:504.7pt;height:363.75pt;mso-position-horizontal-relative:char;mso-position-vertical-relative:line" coordorigin="-1725" coordsize="64094,345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">
                <v:group id="Group 259" o:spid="_x0000_s1074" style="position:absolute;left:-1725;top:2443;width:64093;height:32110" coordorigin="-109" coordsize="65846,32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H2g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gbnmfCEZCLBwAAAP//AwBQSwECLQAUAAYACAAAACEA2+H2y+4AAACFAQAAEwAAAAAAAAAA&#10;AAAAAAAAAAAAW0NvbnRlbnRfVHlwZXNdLnhtbFBLAQItABQABgAIAAAAIQBa9CxbvwAAABUBAAAL&#10;AAAAAAAAAAAAAAAAAB8BAABfcmVscy8ucmVsc1BLAQItABQABgAIAAAAIQASaH2gxQAAANwAAAAP&#10;AAAAAAAAAAAAAAAAAAcCAABkcnMvZG93bnJldi54bWxQSwUGAAAAAAMAAwC3AAAA+QIAAAAA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260" o:spid="_x0000_s1075" type="#_x0000_t120" style="position:absolute;left:11157;width:1175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" fillcolor="#f7caac [1301]" stroked="f" strokeweight="1pt">
                    <v:stroke joinstyle="miter"/>
                  </v:shape>
                  <v:shape id="Flowchart: Connector 261" o:spid="_x0000_s1076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" fillcolor="#f7caac [1301]" stroked="f" strokeweight="1pt">
                    <v:stroke joinstyle="miter"/>
                  </v:shape>
                  <v:shape id="Rectangle: Top Corners Rounded 18" o:spid="_x0000_s1077" style="position:absolute;left:3156;top:26;width:8627;height:2330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93694,0;778265,0;815928,47318;862716,230698;751393,232915;65711,230698;0,230697;48754,45301;93694,0" o:connectangles="0,0,0,0,0,0,0,0,0"/>
                  </v:shape>
                  <v:group id="Group 263" o:spid="_x0000_s1078" style="position:absolute;left:-109;top:619;width:65845;height:32368" coordorigin="-110,485" coordsize="65985,28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<v:group id="Group 264" o:spid="_x0000_s1079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    <v:rect id="nut phai" o:spid="_x0000_s1080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" fillcolor="white [3212]" stroked="f" strokeweight="1pt"/>
                      <v:rect id="Rectangle 266" o:spid="_x0000_s1081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" fillcolor="white [3212]" stroked="f" strokeweight="1pt"/>
                    </v:group>
                    <v:roundrect id="Rectangle: Rounded Corners 3682" o:spid="_x0000_s1082" style="position:absolute;left:-110;top:485;width:65985;height:28263;visibility:visible;mso-wrap-style:square;v-text-anchor:top" arcsize="165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" filled="f" strokecolor="#c00000" strokeweight="1.25pt">
                      <v:stroke joinstyle="miter"/>
                      <v:textbox inset="2.5mm,14.4pt,2.5mm,0">
                        <w:txbxContent>
                          <w:p w:rsidR="007C0CDD" w:rsidRPr="007C0CDD" w:rsidRDefault="007C0CDD" w:rsidP="007C0CDD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450"/>
                              <w:rPr>
                                <w:rFonts w:ascii="Yu Gothic UI Semibold" w:eastAsia="Yu Gothic UI Semibold" w:hAnsi="Yu Gothic UI Semibold" w:cs="Chu Van 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Một số dạng phương trình chứa ẩn dưới dấu căn khác</w: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720"/>
                              <w:rPr>
                                <w:sz w:val="24"/>
                                <w:szCs w:val="24"/>
                              </w:rPr>
                            </w:pPr>
                            <w:r w:rsidRPr="007C0CDD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⑴ </w:t>
                            </w:r>
                            <w:r w:rsidRPr="007C0CDD">
                              <w:rPr>
                                <w:position w:val="-34"/>
                                <w:sz w:val="24"/>
                                <w:szCs w:val="24"/>
                              </w:rPr>
                              <w:object w:dxaOrig="2000" w:dyaOrig="800">
                                <v:shape id="_x0000_i2141" type="#_x0000_t75" style="width:99.85pt;height:40.1pt" o:ole="">
                                  <v:imagedata r:id="rId110" o:title=""/>
                                </v:shape>
                                <o:OLEObject Type="Embed" ProgID="Equation.DSMT4" ShapeID="_x0000_i2141" DrawAspect="Content" ObjectID="_1786556520" r:id="rId111"/>
                              </w:objec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72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7C0CDD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⑵ </w:t>
                            </w:r>
                            <w:r w:rsidRPr="007C0CDD">
                              <w:rPr>
                                <w:position w:val="-36"/>
                                <w:sz w:val="24"/>
                                <w:szCs w:val="24"/>
                              </w:rPr>
                              <w:object w:dxaOrig="3860" w:dyaOrig="840">
                                <v:shape id="_x0000_i2142" type="#_x0000_t75" style="width:192.9pt;height:42.1pt" o:ole="">
                                  <v:imagedata r:id="rId112" o:title=""/>
                                </v:shape>
                                <o:OLEObject Type="Embed" ProgID="Equation.DSMT4" ShapeID="_x0000_i2142" DrawAspect="Content" ObjectID="_1786556521" r:id="rId113"/>
                              </w:objec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720"/>
                              <w:rPr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7C0CDD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⑶ </w:t>
                            </w:r>
                            <w:r w:rsidRPr="007C0CDD">
                              <w:rPr>
                                <w:position w:val="-8"/>
                                <w:sz w:val="24"/>
                                <w:szCs w:val="24"/>
                              </w:rPr>
                              <w:object w:dxaOrig="2160" w:dyaOrig="380">
                                <v:shape id="_x0000_i2143" type="#_x0000_t75" style="width:108pt;height:19pt" o:ole="">
                                  <v:imagedata r:id="rId114" o:title=""/>
                                </v:shape>
                                <o:OLEObject Type="Embed" ProgID="Equation.DSMT4" ShapeID="_x0000_i2143" DrawAspect="Content" ObjectID="_1786556522" r:id="rId115"/>
                              </w:object>
                            </w:r>
                            <w:r w:rsidRPr="007C0CDD">
                              <w:rPr>
                                <w:sz w:val="24"/>
                                <w:szCs w:val="24"/>
                                <w:lang w:val="vi-VN"/>
                              </w:rPr>
                              <w:t>\</w: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1620" w:hanging="540"/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»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Nếu </w:t>
                            </w:r>
                            <w:r w:rsidRPr="007C0CDD">
                              <w:rPr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440" w:dyaOrig="279">
                                <v:shape id="_x0000_i2144" type="#_x0000_t75" style="width:1in;height:14.25pt" o:ole="">
                                  <v:imagedata r:id="rId116" o:title=""/>
                                </v:shape>
                                <o:OLEObject Type="Embed" ProgID="Equation.DSMT4" ShapeID="_x0000_i2144" DrawAspect="Content" ObjectID="_1786556523" r:id="rId117"/>
                              </w:objec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(hoặc </w:t>
                            </w:r>
                            <w:r w:rsidRPr="007C0CDD">
                              <w:rPr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100" w:dyaOrig="279">
                                <v:shape id="_x0000_i2145" type="#_x0000_t75" style="width:55pt;height:14.25pt" o:ole="">
                                  <v:imagedata r:id="rId118" o:title=""/>
                                </v:shape>
                                <o:OLEObject Type="Embed" ProgID="Equation.DSMT4" ShapeID="_x0000_i2145" DrawAspect="Content" ObjectID="_1786556524" r:id="rId119"/>
                              </w:objec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) thì bình phương 2 vế ta được phương trình tương đương.</w: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1620" w:hanging="540"/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»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Nếu </w:t>
                            </w:r>
                            <w:r w:rsidRPr="007C0CDD">
                              <w:rPr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440" w:dyaOrig="279">
                                <v:shape id="_x0000_i2146" type="#_x0000_t75" style="width:1in;height:14.25pt" o:ole="">
                                  <v:imagedata r:id="rId120" o:title=""/>
                                </v:shape>
                                <o:OLEObject Type="Embed" ProgID="Equation.DSMT4" ShapeID="_x0000_i2146" DrawAspect="Content" ObjectID="_1786556525" r:id="rId121"/>
                              </w:objec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(hoặc </w:t>
                            </w:r>
                            <w:r w:rsidRPr="007C0CDD">
                              <w:rPr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100" w:dyaOrig="279">
                                <v:shape id="_x0000_i2147" type="#_x0000_t75" style="width:55pt;height:14.25pt" o:ole="">
                                  <v:imagedata r:id="rId122" o:title=""/>
                                </v:shape>
                                <o:OLEObject Type="Embed" ProgID="Equation.DSMT4" ShapeID="_x0000_i2147" DrawAspect="Content" ObjectID="_1786556526" r:id="rId123"/>
                              </w:objec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)  thì đưa phương trình về dạng: </w:t>
                            </w:r>
                            <w:r w:rsidRPr="007C0CDD">
                              <w:rPr>
                                <w:color w:val="000000" w:themeColor="text1"/>
                                <w:position w:val="-8"/>
                                <w:sz w:val="24"/>
                                <w:szCs w:val="24"/>
                              </w:rPr>
                              <w:object w:dxaOrig="2160" w:dyaOrig="380">
                                <v:shape id="_x0000_i2148" type="#_x0000_t75" style="width:108pt;height:19pt" o:ole="">
                                  <v:imagedata r:id="rId124" o:title=""/>
                                </v:shape>
                                <o:OLEObject Type="Embed" ProgID="Equation.DSMT4" ShapeID="_x0000_i2148" DrawAspect="Content" ObjectID="_1786556527" r:id="rId125"/>
                              </w:objec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sau đó bình phương hai vế, tìm nghiệm sau đó thử lại để chọn nghiệm.</w: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720"/>
                              <w:rPr>
                                <w:sz w:val="24"/>
                                <w:szCs w:val="24"/>
                              </w:rPr>
                            </w:pPr>
                            <w:r w:rsidRPr="007C0CDD">
                              <w:rPr>
                                <w:rFonts w:ascii="Yu Gothic" w:eastAsia="Yu Gothic" w:hAnsi="Yu Gothic" w:cs="Chu Van An" w:hint="eastAsia"/>
                                <w:b/>
                                <w:color w:val="C00000"/>
                                <w:sz w:val="24"/>
                                <w:szCs w:val="24"/>
                              </w:rPr>
                              <w:t>⑷</w:t>
                            </w:r>
                            <w:r w:rsidRPr="007C0CDD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C0CDD">
                              <w:rPr>
                                <w:position w:val="-8"/>
                                <w:sz w:val="24"/>
                                <w:szCs w:val="24"/>
                              </w:rPr>
                              <w:object w:dxaOrig="1579" w:dyaOrig="380">
                                <v:shape id="_x0000_i2149" type="#_x0000_t75" style="width:78.8pt;height:19pt" o:ole="">
                                  <v:imagedata r:id="rId126" o:title=""/>
                                </v:shape>
                                <o:OLEObject Type="Embed" ProgID="Equation.DSMT4" ShapeID="_x0000_i2149" DrawAspect="Content" ObjectID="_1786556528" r:id="rId127"/>
                              </w:objec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1620" w:hanging="540"/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»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Lập phương hai vế ta được: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7C0CDD">
                              <w:rPr>
                                <w:color w:val="000000" w:themeColor="text1"/>
                                <w:position w:val="-20"/>
                                <w:sz w:val="24"/>
                                <w:szCs w:val="24"/>
                              </w:rPr>
                              <w:object w:dxaOrig="3000" w:dyaOrig="520">
                                <v:shape id="_x0000_i2150" type="#_x0000_t75" style="width:150.1pt;height:26.5pt" o:ole="">
                                  <v:imagedata r:id="rId128" o:title=""/>
                                </v:shape>
                                <o:OLEObject Type="Embed" ProgID="Equation.DSMT4" ShapeID="_x0000_i2150" DrawAspect="Content" ObjectID="_1786556529" r:id="rId129"/>
                              </w:objec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1620" w:hanging="540"/>
                              <w:rPr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»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ab/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Sau đó thay thế: </w:t>
                            </w:r>
                            <w:r w:rsidRPr="007C0CDD">
                              <w:rPr>
                                <w:color w:val="000000" w:themeColor="text1"/>
                                <w:position w:val="-8"/>
                                <w:sz w:val="24"/>
                                <w:szCs w:val="24"/>
                              </w:rPr>
                              <w:object w:dxaOrig="1579" w:dyaOrig="380">
                                <v:shape id="_x0000_i2151" type="#_x0000_t75" style="width:78.8pt;height:19pt" o:ole="">
                                  <v:imagedata r:id="rId126" o:title=""/>
                                </v:shape>
                                <o:OLEObject Type="Embed" ProgID="Equation.DSMT4" ShapeID="_x0000_i2151" DrawAspect="Content" ObjectID="_1786556530" r:id="rId130"/>
                              </w:objec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vào phương trình, ta được: </w:t>
                            </w:r>
                            <w:r w:rsidRPr="007C0CDD">
                              <w:rPr>
                                <w:color w:val="000000" w:themeColor="text1"/>
                                <w:position w:val="-8"/>
                                <w:sz w:val="24"/>
                                <w:szCs w:val="24"/>
                              </w:rPr>
                              <w:object w:dxaOrig="2100" w:dyaOrig="380">
                                <v:shape id="_x0000_i2152" type="#_x0000_t75" style="width:105.3pt;height:19pt" o:ole="">
                                  <v:imagedata r:id="rId131" o:title=""/>
                                </v:shape>
                                <o:OLEObject Type="Embed" ProgID="Equation.DSMT4" ShapeID="_x0000_i2152" DrawAspect="Content" ObjectID="_1786556531" r:id="rId132"/>
                              </w:objec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7C0CDD" w:rsidRPr="007C0CDD" w:rsidRDefault="007C0CDD" w:rsidP="007C0CDD">
                            <w:pPr>
                              <w:tabs>
                                <w:tab w:val="left" w:pos="5670"/>
                              </w:tabs>
                              <w:spacing w:after="0" w:line="240" w:lineRule="auto"/>
                              <w:ind w:left="720"/>
                              <w:rPr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7C0CDD">
                              <w:rPr>
                                <w:rFonts w:ascii="Palatino Linotype" w:hAnsi="Palatino Linotype" w:cs="Times New Roman"/>
                                <w:b/>
                                <w:i/>
                                <w:color w:val="C00000"/>
                                <w:sz w:val="24"/>
                                <w:szCs w:val="24"/>
                              </w:rPr>
                              <w:t>Chú ý: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i/>
                                <w:color w:val="C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C0CDD">
                              <w:rPr>
                                <w:rFonts w:ascii="Palatino Linotype" w:hAnsi="Palatino Linotype" w:cs="Times New Roman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  <w:t>sự thay thế này có thể dẫn đến nghiệm ngoại lai, vì vậy phải thử lại nghiệm.</w:t>
                            </w:r>
                          </w:p>
                        </w:txbxContent>
                      </v:textbox>
                    </v:roundrect>
                  </v:group>
                  <v:rect id="Rectangle 268" o:spid="_x0000_s1083" style="position:absolute;left:11566;top:707;width:1314;height:6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" fillcolor="white [3212]" stroked="f" strokeweight="1pt"/>
                  <v:shape id="TextBox 17" o:spid="_x0000_s1084" type="#_x0000_t202" style="position:absolute;left:3523;top:590;width:8148;height:1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nyu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" filled="f" stroked="f">
                    <v:textbox inset="0,0,0,0">
                      <w:txbxContent>
                        <w:p w:rsidR="007C0CDD" w:rsidRPr="003D4AC5" w:rsidRDefault="007C0CDD" w:rsidP="007C0CDD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Chú ý:</w:t>
                          </w:r>
                        </w:p>
                      </w:txbxContent>
                    </v:textbox>
                  </v:shape>
                </v:group>
                <v:shape id="Picture 270" o:spid="_x0000_s1085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">
                  <v:imagedata r:id="rId133" o:title="" croptop="7400f" cropbottom="10073f" cropleft="36336f" cropright="6813f"/>
                  <v:path arrowok="t"/>
                </v:shape>
                <w10:anchorlock/>
              </v:group>
            </w:pict>
          </mc:Fallback>
        </mc:AlternateContent>
      </w:r>
    </w:p>
    <w:p w14:paraId="6F691607" w14:textId="77777777" w:rsidR="007C0CDD" w:rsidRPr="006E7852" w:rsidRDefault="007C0CDD" w:rsidP="007C0CDD">
      <w:pPr>
        <w:spacing w:after="0" w:line="240" w:lineRule="auto"/>
        <w:rPr>
          <w:rFonts w:ascii="Palatino Linotype" w:eastAsia="Calibri" w:hAnsi="Palatino Linotype" w:cs="Times New Roman"/>
          <w:b/>
          <w:szCs w:val="24"/>
        </w:rPr>
      </w:pPr>
    </w:p>
    <w:p w14:paraId="2D7EFEB0" w14:textId="77777777" w:rsidR="006C65E8" w:rsidRPr="00F56552" w:rsidRDefault="006C65E8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7BFD5EF4" w14:textId="77777777" w:rsidR="000C2FA8" w:rsidRPr="00F56552" w:rsidRDefault="000C2FA8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2D86762F" wp14:editId="1A70C4DD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EBF32D" w14:textId="77777777" w:rsidR="00B8671A" w:rsidRPr="009C3D7A" w:rsidRDefault="00B8671A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89CB23" w14:textId="77777777" w:rsidR="00B8671A" w:rsidRPr="000C2FA8" w:rsidRDefault="00B8671A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7063DB9" id="Group 7" o:spid="_x0000_s1086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">
                <v:shape id="Picture 8" o:spid="_x0000_s1087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">
                  <v:imagedata r:id="rId11" o:title="" croptop="24250f" cropbottom="20348f" cropleft="609f" cropright="-1f"/>
                  <v:path arrowok="t"/>
                </v:shape>
                <v:shape id="Text Box 75" o:spid="_x0000_s1088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B8671A" w:rsidRPr="009C3D7A" w:rsidRDefault="00B8671A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89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B8671A" w:rsidRPr="000C2FA8" w:rsidRDefault="00B8671A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230BF9C" w14:textId="77777777" w:rsidR="00E70E7B" w:rsidRPr="00F56552" w:rsidRDefault="00743B69" w:rsidP="0000014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8A67C7">
        <w:rPr>
          <w:rFonts w:ascii="Palatino Linotype" w:eastAsia="Calibri" w:hAnsi="Palatino Linotype"/>
          <w:color w:val="002060"/>
          <w:sz w:val="24"/>
          <w:szCs w:val="24"/>
        </w:rPr>
        <w:sym w:font="Wingdings" w:char="F050"/>
      </w:r>
      <w:r w:rsidRPr="008A67C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6909FF" w:rsidRPr="006909FF">
        <w:rPr>
          <w:rFonts w:ascii="Quicksand" w:eastAsia="Calibri" w:hAnsi="Quicksand"/>
          <w:b/>
          <w:color w:val="C00000"/>
          <w:sz w:val="28"/>
          <w:szCs w:val="28"/>
          <w:lang w:val="vi-VN"/>
        </w:rPr>
        <w:t>Giải bất phương trình bậc hai</w:t>
      </w:r>
    </w:p>
    <w:p w14:paraId="63339F02" w14:textId="77777777" w:rsidR="000C3E52" w:rsidRPr="00F56552" w:rsidRDefault="000C3E52" w:rsidP="0000014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33D1950" wp14:editId="0A0119C3">
                <wp:extent cx="6680887" cy="1708030"/>
                <wp:effectExtent l="0" t="0" r="24765" b="26035"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708030"/>
                          <a:chOff x="0" y="-43020"/>
                          <a:chExt cx="6680887" cy="1708030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0576"/>
                            <a:ext cx="6680887" cy="1524434"/>
                            <a:chOff x="0" y="-8876"/>
                            <a:chExt cx="6825515" cy="1566761"/>
                          </a:xfrm>
                        </wpg:grpSpPr>
                        <wps:wsp>
                          <wps:cNvPr id="19" name="Rectangle: Rounded Corners 19"/>
                          <wps:cNvSpPr/>
                          <wps:spPr>
                            <a:xfrm>
                              <a:off x="0" y="152644"/>
                              <a:ext cx="6825515" cy="1405241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A5FB3BD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fr-FR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Để giải bất phương trình bậc hai ta dựa vào việc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bCs/>
                                    <w:i/>
                                    <w:iCs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>xét dấu tam thức bậc hai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247F4915" w14:textId="77777777" w:rsidR="00B8671A" w:rsidRPr="006909FF" w:rsidRDefault="00B8671A" w:rsidP="006909FF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6909F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✓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>Cách giải:</w:t>
                                </w:r>
                              </w:p>
                              <w:p w14:paraId="422361ED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2520" w:hanging="1080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Bước 1.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Xét dấu tam thức bậc hai ở vế trái.</w:t>
                                </w:r>
                              </w:p>
                              <w:p w14:paraId="62709CE2" w14:textId="77777777" w:rsidR="00B8671A" w:rsidRPr="006909FF" w:rsidRDefault="00B8671A" w:rsidP="006909FF">
                                <w:pPr>
                                  <w:spacing w:after="0" w:line="240" w:lineRule="auto"/>
                                  <w:ind w:left="2520" w:hanging="108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Bước 2.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ab/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ọn những giá trị của </w:t>
                                </w:r>
                                <w:r w:rsidRPr="006909FF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028756C1">
                                    <v:shape id="_x0000_i1056" type="#_x0000_t75" style="width:10.35pt;height:10.35pt" o:ole="">
                                      <v:imagedata r:id="rId134" o:title=""/>
                                    </v:shape>
                                    <o:OLEObject Type="Embed" ProgID="Equation.DSMT4" ShapeID="_x0000_i1056" DrawAspect="Content" ObjectID="_1792793290" r:id="rId135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m cho vế trái dương hoặc âm tùy theo chiều của bất phương trình.</w:t>
                                </w:r>
                              </w:p>
                              <w:p w14:paraId="153F7780" w14:textId="77777777" w:rsidR="00B8671A" w:rsidRPr="008A67C7" w:rsidRDefault="00B8671A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FBE790" w14:textId="77777777" w:rsidR="00B8671A" w:rsidRPr="00000144" w:rsidRDefault="00B8671A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3" name="Picture 233"/>
                          <pic:cNvPicPr>
                            <a:picLocks noChangeAspect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DCFD5C" id="Group 234" o:spid="_x0000_s1090" style="width:526.05pt;height:134.5pt;mso-position-horizontal-relative:char;mso-position-vertical-relative:line" coordorigin=",-430" coordsize="66808,17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">
                <v:group id="Group 31" o:spid="_x0000_s1091" style="position:absolute;top:1405;width:66808;height:15245" coordorigin=",-88" coordsize="68255,15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roundrect id="Rectangle: Rounded Corners 19" o:spid="_x0000_s1092" style="position:absolute;top:1526;width:68255;height:14052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:rsidR="00B8671A" w:rsidRPr="006909FF" w:rsidRDefault="00B8671A" w:rsidP="006909FF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Để giải bất phương trình bậc hai ta dựa vào việc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bCs/>
                              <w:i/>
                              <w:iCs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>xét dấu tam thức bậc hai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6909FF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✓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>Cách giải:</w: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ind w:left="2520" w:hanging="1080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Bước 1.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Xét dấu tam thức bậc hai ở vế trái.</w:t>
                          </w:r>
                        </w:p>
                        <w:p w:rsidR="00B8671A" w:rsidRPr="006909FF" w:rsidRDefault="00B8671A" w:rsidP="006909FF">
                          <w:pPr>
                            <w:spacing w:after="0" w:line="240" w:lineRule="auto"/>
                            <w:ind w:left="2520" w:hanging="108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Bước 2.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ab/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Chọn những giá trị của </w:t>
                          </w:r>
                          <w:r w:rsidRPr="006909FF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20">
                              <v:shape id="_x0000_i1401" type="#_x0000_t75" style="width:10.2pt;height:10.2pt" o:ole="">
                                <v:imagedata r:id="rId137" o:title=""/>
                              </v:shape>
                              <o:OLEObject Type="Embed" ProgID="Equation.DSMT4" ShapeID="_x0000_i1401" DrawAspect="Content" ObjectID="_1786556532" r:id="rId138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làm cho vế trái dương hoặc âm tùy theo chiều của bất phương trình.</w:t>
                          </w:r>
                        </w:p>
                        <w:p w:rsidR="00B8671A" w:rsidRPr="008A67C7" w:rsidRDefault="00B8671A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0" o:spid="_x0000_s1093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Group 21" o:spid="_x0000_s1094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95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" adj="20325" fillcolor="#c00000" strokecolor="#c00000" strokeweight="2.25pt"/>
                      <v:shape id="Arrow: Pentagon 27" o:spid="_x0000_s1096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" adj="20334" fillcolor="#fff2cc [663]" stroked="f" strokeweight="1pt"/>
                    </v:group>
                    <v:shape id="Text Box 30" o:spid="_x0000_s1097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:rsidR="00B8671A" w:rsidRPr="00000144" w:rsidRDefault="00B8671A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3" o:spid="_x0000_s1098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">
                  <v:imagedata r:id="rId139" o:title=""/>
                  <v:path arrowok="t"/>
                </v:shape>
                <w10:anchorlock/>
              </v:group>
            </w:pict>
          </mc:Fallback>
        </mc:AlternateContent>
      </w:r>
    </w:p>
    <w:p w14:paraId="4E67F9AD" w14:textId="77777777" w:rsidR="001673E2" w:rsidRPr="00F56552" w:rsidRDefault="001673E2" w:rsidP="001673E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745FF84" wp14:editId="03685535">
                <wp:extent cx="6680836" cy="1759788"/>
                <wp:effectExtent l="0" t="0" r="5715" b="0"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759788"/>
                          <a:chOff x="0" y="9524"/>
                          <a:chExt cx="6680836" cy="1759788"/>
                        </a:xfrm>
                      </wpg:grpSpPr>
                      <wpg:grpSp>
                        <wpg:cNvPr id="283" name="Group 283"/>
                        <wpg:cNvGrpSpPr/>
                        <wpg:grpSpPr>
                          <a:xfrm>
                            <a:off x="0" y="161925"/>
                            <a:ext cx="6680836" cy="1607387"/>
                            <a:chOff x="0" y="82942"/>
                            <a:chExt cx="6680973" cy="1607888"/>
                          </a:xfrm>
                        </wpg:grpSpPr>
                        <wpg:grpSp>
                          <wpg:cNvPr id="284" name="Group 284"/>
                          <wpg:cNvGrpSpPr/>
                          <wpg:grpSpPr>
                            <a:xfrm>
                              <a:off x="0" y="82942"/>
                              <a:ext cx="6680973" cy="1607684"/>
                              <a:chOff x="0" y="-241965"/>
                              <a:chExt cx="6680973" cy="1608882"/>
                            </a:xfrm>
                          </wpg:grpSpPr>
                          <wpg:grpSp>
                            <wpg:cNvPr id="285" name="Group 285"/>
                            <wpg:cNvGrpSpPr/>
                            <wpg:grpSpPr>
                              <a:xfrm>
                                <a:off x="0" y="-668"/>
                                <a:ext cx="6680973" cy="1367585"/>
                                <a:chOff x="0" y="-668"/>
                                <a:chExt cx="6681308" cy="1367888"/>
                              </a:xfrm>
                            </wpg:grpSpPr>
                            <wps:wsp>
                              <wps:cNvPr id="286" name="Rectangle 286"/>
                              <wps:cNvSpPr/>
                              <wps:spPr>
                                <a:xfrm>
                                  <a:off x="0" y="-326"/>
                                  <a:ext cx="6681308" cy="13675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Rounded Rectangle 287"/>
                              <wps:cNvSpPr/>
                              <wps:spPr>
                                <a:xfrm>
                                  <a:off x="75509" y="-668"/>
                                  <a:ext cx="6535308" cy="1367593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3" name="Text Box 14638893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AE670C2" w14:textId="77777777" w:rsidR="00B8671A" w:rsidRPr="00000144" w:rsidRDefault="00B8671A" w:rsidP="001673E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3" name="Text Box 779916853"/>
                          <wps:cNvSpPr txBox="1"/>
                          <wps:spPr>
                            <a:xfrm>
                              <a:off x="464600" y="319748"/>
                              <a:ext cx="5972297" cy="13710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948318" w14:textId="77777777" w:rsidR="00B8671A" w:rsidRPr="006909FF" w:rsidRDefault="00B8671A" w:rsidP="006909FF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Giải các bất phương trình sau: </w:t>
                                </w:r>
                              </w:p>
                              <w:p w14:paraId="40760C1B" w14:textId="77777777" w:rsidR="00B8671A" w:rsidRPr="006909FF" w:rsidRDefault="00B8671A" w:rsidP="006909FF">
                                <w:pPr>
                                  <w:tabs>
                                    <w:tab w:val="left" w:pos="4230"/>
                                  </w:tabs>
                                  <w:spacing w:after="0" w:line="276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6909FF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660" w:dyaOrig="340" w14:anchorId="1D17ED40">
                                    <v:shape id="_x0000_i1057" type="#_x0000_t75" style="width:83.65pt;height:17pt" o:ole="">
                                      <v:imagedata r:id="rId140" o:title=""/>
                                    </v:shape>
                                    <o:OLEObject Type="Embed" ProgID="Equation.DSMT4" ShapeID="_x0000_i1057" DrawAspect="Content" ObjectID="_1792793291" r:id="rId141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6909F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6909FF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880" w:dyaOrig="340" w14:anchorId="39F58080">
                                    <v:shape id="_x0000_i1058" type="#_x0000_t75" style="width:93.65pt;height:17pt" o:ole="">
                                      <v:imagedata r:id="rId142" o:title=""/>
                                    </v:shape>
                                    <o:OLEObject Type="Embed" ProgID="Equation.DSMT4" ShapeID="_x0000_i1058" DrawAspect="Content" ObjectID="_1792793292" r:id="rId143"/>
                                  </w:object>
                                </w:r>
                              </w:p>
                              <w:p w14:paraId="0BBB403A" w14:textId="77777777" w:rsidR="00B8671A" w:rsidRPr="006909FF" w:rsidRDefault="00B8671A" w:rsidP="006909FF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6909FF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1640" w:dyaOrig="440" w14:anchorId="1A4F8D96">
                                    <v:shape id="_x0000_i1059" type="#_x0000_t75" style="width:81.65pt;height:21.65pt" o:ole="">
                                      <v:imagedata r:id="rId144" o:title=""/>
                                    </v:shape>
                                    <o:OLEObject Type="Embed" ProgID="Equation.DSMT4" ShapeID="_x0000_i1059" DrawAspect="Content" ObjectID="_1792793293" r:id="rId145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6909F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6909FF">
                                  <w:rPr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2720" w:dyaOrig="540" w14:anchorId="78F77A39">
                                    <v:shape id="_x0000_i1060" type="#_x0000_t75" style="width:136pt;height:27pt" o:ole="">
                                      <v:imagedata r:id="rId146" o:title=""/>
                                    </v:shape>
                                    <o:OLEObject Type="Embed" ProgID="Equation.DSMT4" ShapeID="_x0000_i1060" DrawAspect="Content" ObjectID="_1792793294" r:id="rId147"/>
                                  </w:object>
                                </w:r>
                              </w:p>
                              <w:p w14:paraId="299BB16F" w14:textId="77777777" w:rsidR="00B8671A" w:rsidRPr="006909FF" w:rsidRDefault="00B8671A" w:rsidP="006909FF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6909F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⑸</w:t>
                                </w:r>
                                <w:r w:rsidRPr="006909FF">
                                  <w:rPr>
                                    <w:rFonts w:eastAsia="Yu Gothic UI Semibold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color w:val="C00000"/>
                                    <w:position w:val="-24"/>
                                    <w:sz w:val="24"/>
                                    <w:szCs w:val="24"/>
                                  </w:rPr>
                                  <w:object w:dxaOrig="3080" w:dyaOrig="660" w14:anchorId="4918C887">
                                    <v:shape id="_x0000_i1061" type="#_x0000_t75" style="width:153.65pt;height:33.35pt" o:ole="">
                                      <v:imagedata r:id="rId148" o:title=""/>
                                    </v:shape>
                                    <o:OLEObject Type="Embed" ProgID="Equation.DSMT4" ShapeID="_x0000_i1061" DrawAspect="Content" ObjectID="_1792793295" r:id="rId149"/>
                                  </w:objec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6909FF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⑹</w:t>
                                </w:r>
                                <w:r w:rsidRPr="006909FF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6909FF">
                                  <w:rPr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3300" w:dyaOrig="480" w14:anchorId="56D1CB91">
                                    <v:shape id="_x0000_i1062" type="#_x0000_t75" style="width:165pt;height:23.65pt" o:ole="">
                                      <v:imagedata r:id="rId150" o:title=""/>
                                    </v:shape>
                                    <o:OLEObject Type="Embed" ProgID="Equation.DSMT4" ShapeID="_x0000_i1062" DrawAspect="Content" ObjectID="_1792793296" r:id="rId151"/>
                                  </w:object>
                                </w:r>
                              </w:p>
                              <w:p w14:paraId="54F2CA49" w14:textId="77777777" w:rsidR="00B8671A" w:rsidRPr="006909FF" w:rsidRDefault="00B8671A" w:rsidP="006909FF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01473FFE" w14:textId="77777777" w:rsidR="00B8671A" w:rsidRPr="008A67C7" w:rsidRDefault="00B8671A" w:rsidP="001673E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4" name="Picture 779916854"/>
                          <pic:cNvPicPr>
                            <a:picLocks noChangeAspect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8CFD5C5" id="Group 282" o:spid="_x0000_s1099" style="width:526.05pt;height:138.55pt;mso-position-horizontal-relative:char;mso-position-vertical-relative:line" coordorigin=",95" coordsize="66808,175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">
                <v:group id="Group 283" o:spid="_x0000_s1100" style="position:absolute;top:1619;width:66808;height:16074" coordorigin=",829" coordsize="66809,16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group id="Group 284" o:spid="_x0000_s1101" style="position:absolute;top:829;width:66809;height:16077" coordorigin=",-2419" coordsize="66809,160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group id="Group 285" o:spid="_x0000_s1102" style="position:absolute;top:-6;width:66809;height:13675" coordorigin=",-6" coordsize="66813,13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<v:rect id="Rectangle 286" o:spid="_x0000_s1103" style="position:absolute;top:-3;width:66813;height:136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" fillcolor="#c00000" stroked="f" strokeweight="1pt"/>
                      <v:roundrect id="Rounded Rectangle 287" o:spid="_x0000_s1104" style="position:absolute;left:755;top:-6;width:65353;height:1367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463889303" o:spid="_x0000_s110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" filled="f" stroked="f" strokeweight=".5pt">
                      <v:textbox>
                        <w:txbxContent>
                          <w:p w:rsidR="00B8671A" w:rsidRPr="00000144" w:rsidRDefault="00B8671A" w:rsidP="001673E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3" o:spid="_x0000_s1106" type="#_x0000_t202" style="position:absolute;left:4646;top:3197;width:59722;height:13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+kH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" filled="f" stroked="f" strokeweight=".5pt">
                    <v:textbox>
                      <w:txbxContent>
                        <w:p w:rsidR="00B8671A" w:rsidRPr="006909FF" w:rsidRDefault="00B8671A" w:rsidP="006909FF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Giải các bất phương trình sau: </w:t>
                          </w:r>
                        </w:p>
                        <w:p w:rsidR="00B8671A" w:rsidRPr="006909FF" w:rsidRDefault="00B8671A" w:rsidP="006909FF">
                          <w:pPr>
                            <w:tabs>
                              <w:tab w:val="left" w:pos="4230"/>
                            </w:tabs>
                            <w:spacing w:after="0" w:line="276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6909FF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6909FF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660" w:dyaOrig="340">
                              <v:shape id="_x0000_i1426" type="#_x0000_t75" style="width:83.55pt;height:17pt" o:ole="">
                                <v:imagedata r:id="rId153" o:title=""/>
                              </v:shape>
                              <o:OLEObject Type="Embed" ProgID="Equation.DSMT4" ShapeID="_x0000_i1426" DrawAspect="Content" ObjectID="_1786556533" r:id="rId154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6909FF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6909FF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6909FF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880" w:dyaOrig="340">
                              <v:shape id="_x0000_i1427" type="#_x0000_t75" style="width:93.75pt;height:17pt" o:ole="">
                                <v:imagedata r:id="rId155" o:title=""/>
                              </v:shape>
                              <o:OLEObject Type="Embed" ProgID="Equation.DSMT4" ShapeID="_x0000_i1427" DrawAspect="Content" ObjectID="_1786556534" r:id="rId156"/>
                            </w:object>
                          </w:r>
                        </w:p>
                        <w:p w:rsidR="00B8671A" w:rsidRPr="006909FF" w:rsidRDefault="00B8671A" w:rsidP="006909FF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6909FF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6909FF">
                            <w:rPr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1640" w:dyaOrig="440">
                              <v:shape id="_x0000_i1428" type="#_x0000_t75" style="width:81.5pt;height:21.75pt" o:ole="">
                                <v:imagedata r:id="rId157" o:title=""/>
                              </v:shape>
                              <o:OLEObject Type="Embed" ProgID="Equation.DSMT4" ShapeID="_x0000_i1428" DrawAspect="Content" ObjectID="_1786556535" r:id="rId158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6909FF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6909FF">
                            <w:rPr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2720" w:dyaOrig="540">
                              <v:shape id="_x0000_i1429" type="#_x0000_t75" style="width:135.85pt;height:27.15pt" o:ole="">
                                <v:imagedata r:id="rId159" o:title=""/>
                              </v:shape>
                              <o:OLEObject Type="Embed" ProgID="Equation.DSMT4" ShapeID="_x0000_i1429" DrawAspect="Content" ObjectID="_1786556536" r:id="rId160"/>
                            </w:object>
                          </w:r>
                        </w:p>
                        <w:p w:rsidR="00B8671A" w:rsidRPr="006909FF" w:rsidRDefault="00B8671A" w:rsidP="006909FF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6909F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⑸</w:t>
                          </w:r>
                          <w:r w:rsidRPr="006909FF">
                            <w:rPr>
                              <w:rFonts w:eastAsia="Yu Gothic UI Semibold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909FF">
                            <w:rPr>
                              <w:color w:val="C00000"/>
                              <w:position w:val="-24"/>
                              <w:sz w:val="24"/>
                              <w:szCs w:val="24"/>
                            </w:rPr>
                            <w:object w:dxaOrig="3080" w:dyaOrig="660">
                              <v:shape id="_x0000_i1430" type="#_x0000_t75" style="width:153.5pt;height:33.3pt" o:ole="">
                                <v:imagedata r:id="rId161" o:title=""/>
                              </v:shape>
                              <o:OLEObject Type="Embed" ProgID="Equation.DSMT4" ShapeID="_x0000_i1430" DrawAspect="Content" ObjectID="_1786556537" r:id="rId162"/>
                            </w:objec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6909FF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⑹</w:t>
                          </w:r>
                          <w:r w:rsidRPr="006909FF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6909FF">
                            <w:rPr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3300" w:dyaOrig="480">
                              <v:shape id="_x0000_i1431" type="#_x0000_t75" style="width:165.05pt;height:23.75pt" o:ole="">
                                <v:imagedata r:id="rId163" o:title=""/>
                              </v:shape>
                              <o:OLEObject Type="Embed" ProgID="Equation.DSMT4" ShapeID="_x0000_i1431" DrawAspect="Content" ObjectID="_1786556538" r:id="rId164"/>
                            </w:object>
                          </w:r>
                        </w:p>
                        <w:p w:rsidR="00B8671A" w:rsidRPr="006909FF" w:rsidRDefault="00B8671A" w:rsidP="006909FF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</w:p>
                        <w:p w:rsidR="00B8671A" w:rsidRPr="008A67C7" w:rsidRDefault="00B8671A" w:rsidP="001673E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4" o:spid="_x0000_s110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14:paraId="05E2358C" w14:textId="77777777" w:rsidR="001673E2" w:rsidRPr="00F56552" w:rsidRDefault="001673E2" w:rsidP="001673E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22CEB37" w14:textId="77777777" w:rsidR="006909FF" w:rsidRPr="006909FF" w:rsidRDefault="006909FF" w:rsidP="00B8671A">
      <w:pPr>
        <w:spacing w:after="0" w:line="276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6909FF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6909FF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6909FF">
        <w:rPr>
          <w:color w:val="C00000"/>
          <w:position w:val="-6"/>
          <w:sz w:val="24"/>
          <w:szCs w:val="24"/>
        </w:rPr>
        <w:object w:dxaOrig="1660" w:dyaOrig="340" w14:anchorId="54997518">
          <v:shape id="_x0000_i1063" type="#_x0000_t75" style="width:83.65pt;height:17pt" o:ole="">
            <v:imagedata r:id="rId140" o:title=""/>
          </v:shape>
          <o:OLEObject Type="Embed" ProgID="Equation.DSMT4" ShapeID="_x0000_i1063" DrawAspect="Content" ObjectID="_1792793084" r:id="rId166"/>
        </w:object>
      </w:r>
    </w:p>
    <w:p w14:paraId="20486F07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Tam thức </w:t>
      </w:r>
      <w:r w:rsidRPr="006909FF">
        <w:rPr>
          <w:position w:val="-16"/>
          <w:sz w:val="24"/>
          <w:szCs w:val="24"/>
        </w:rPr>
        <w:object w:dxaOrig="2040" w:dyaOrig="440" w14:anchorId="1E2E0551">
          <v:shape id="_x0000_i1064" type="#_x0000_t75" style="width:102pt;height:22.35pt" o:ole="">
            <v:imagedata r:id="rId167" o:title=""/>
          </v:shape>
          <o:OLEObject Type="Embed" ProgID="Equation.DSMT4" ShapeID="_x0000_i1064" DrawAspect="Content" ObjectID="_1792793085" r:id="rId168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6909FF">
        <w:rPr>
          <w:position w:val="-6"/>
          <w:sz w:val="24"/>
          <w:szCs w:val="24"/>
        </w:rPr>
        <w:object w:dxaOrig="1020" w:dyaOrig="279" w14:anchorId="668EC7F8">
          <v:shape id="_x0000_i1065" type="#_x0000_t75" style="width:51pt;height:14.35pt" o:ole="">
            <v:imagedata r:id="rId169" o:title=""/>
          </v:shape>
          <o:OLEObject Type="Embed" ProgID="Equation.DSMT4" ShapeID="_x0000_i1065" DrawAspect="Content" ObjectID="_1792793086" r:id="rId170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và có hai nghiệm </w:t>
      </w:r>
      <w:r w:rsidRPr="006909FF">
        <w:rPr>
          <w:position w:val="-24"/>
          <w:sz w:val="24"/>
          <w:szCs w:val="24"/>
        </w:rPr>
        <w:object w:dxaOrig="920" w:dyaOrig="639" w14:anchorId="0E9A633E">
          <v:shape id="_x0000_i1066" type="#_x0000_t75" style="width:45.35pt;height:32pt" o:ole="">
            <v:imagedata r:id="rId171" o:title=""/>
          </v:shape>
          <o:OLEObject Type="Embed" ProgID="Equation.DSMT4" ShapeID="_x0000_i1066" DrawAspect="Content" ObjectID="_1792793087" r:id="rId172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</w:t>
      </w:r>
      <w:r w:rsidRPr="006909FF">
        <w:rPr>
          <w:position w:val="-12"/>
          <w:sz w:val="24"/>
          <w:szCs w:val="24"/>
        </w:rPr>
        <w:object w:dxaOrig="620" w:dyaOrig="380" w14:anchorId="53DDF573">
          <v:shape id="_x0000_i1067" type="#_x0000_t75" style="width:30.65pt;height:19pt" o:ole="">
            <v:imagedata r:id="rId173" o:title=""/>
          </v:shape>
          <o:OLEObject Type="Embed" ProgID="Equation.DSMT4" ShapeID="_x0000_i1067" DrawAspect="Content" ObjectID="_1792793088" r:id="rId174"/>
        </w:object>
      </w:r>
    </w:p>
    <w:p w14:paraId="15D8356A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>(</w:t>
      </w:r>
      <w:r w:rsidRPr="006909FF">
        <w:rPr>
          <w:position w:val="-16"/>
          <w:sz w:val="24"/>
          <w:szCs w:val="24"/>
        </w:rPr>
        <w:object w:dxaOrig="560" w:dyaOrig="440" w14:anchorId="051E11E6">
          <v:shape id="_x0000_i1068" type="#_x0000_t75" style="width:28pt;height:21.65pt" o:ole="">
            <v:imagedata r:id="rId175" o:title=""/>
          </v:shape>
          <o:OLEObject Type="Embed" ProgID="Equation.DSMT4" ShapeID="_x0000_i1068" DrawAspect="Content" ObjectID="_1792793089" r:id="rId176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cùng dấu với hệ số </w:t>
      </w:r>
      <w:r w:rsidRPr="006909FF">
        <w:rPr>
          <w:position w:val="-6"/>
          <w:sz w:val="24"/>
          <w:szCs w:val="24"/>
        </w:rPr>
        <w:object w:dxaOrig="180" w:dyaOrig="220" w14:anchorId="6DA16537">
          <v:shape id="_x0000_i1069" type="#_x0000_t75" style="width:9pt;height:11.65pt" o:ole="">
            <v:imagedata r:id="rId177" o:title=""/>
          </v:shape>
          <o:OLEObject Type="Embed" ProgID="Equation.DSMT4" ShapeID="_x0000_i1069" DrawAspect="Content" ObjectID="_1792793090" r:id="rId178"/>
        </w:object>
      </w:r>
      <w:r w:rsidRPr="006909FF">
        <w:rPr>
          <w:rFonts w:ascii="Palatino Linotype" w:hAnsi="Palatino Linotype" w:cs="Times New Roman"/>
          <w:sz w:val="24"/>
          <w:szCs w:val="24"/>
        </w:rPr>
        <w:t>).</w:t>
      </w:r>
    </w:p>
    <w:p w14:paraId="2285DD21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Suy ra </w:t>
      </w:r>
      <w:r w:rsidRPr="006909FF">
        <w:rPr>
          <w:position w:val="-24"/>
          <w:sz w:val="24"/>
          <w:szCs w:val="24"/>
        </w:rPr>
        <w:object w:dxaOrig="2700" w:dyaOrig="639" w14:anchorId="63B4E5D1">
          <v:shape id="_x0000_i1070" type="#_x0000_t75" style="width:135pt;height:32pt" o:ole="">
            <v:imagedata r:id="rId179" o:title=""/>
          </v:shape>
          <o:OLEObject Type="Embed" ProgID="Equation.DSMT4" ShapeID="_x0000_i1070" DrawAspect="Content" ObjectID="_1792793091" r:id="rId180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6909FF">
        <w:rPr>
          <w:position w:val="-6"/>
          <w:sz w:val="24"/>
          <w:szCs w:val="24"/>
        </w:rPr>
        <w:object w:dxaOrig="520" w:dyaOrig="279" w14:anchorId="2DE16010">
          <v:shape id="_x0000_i1071" type="#_x0000_t75" style="width:26.35pt;height:14.35pt" o:ole="">
            <v:imagedata r:id="rId181" o:title=""/>
          </v:shape>
          <o:OLEObject Type="Embed" ProgID="Equation.DSMT4" ShapeID="_x0000_i1071" DrawAspect="Content" ObjectID="_1792793092" r:id="rId182"/>
        </w:object>
      </w:r>
    </w:p>
    <w:p w14:paraId="0481089E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Vậy tập nghiệm của bất phương trình: </w:t>
      </w:r>
      <w:r w:rsidRPr="006909FF">
        <w:rPr>
          <w:position w:val="-30"/>
          <w:sz w:val="24"/>
          <w:szCs w:val="24"/>
        </w:rPr>
        <w:object w:dxaOrig="2299" w:dyaOrig="720" w14:anchorId="3A2F172F">
          <v:shape id="_x0000_i1072" type="#_x0000_t75" style="width:115.35pt;height:36pt" o:ole="">
            <v:imagedata r:id="rId183" o:title=""/>
          </v:shape>
          <o:OLEObject Type="Embed" ProgID="Equation.DSMT4" ShapeID="_x0000_i1072" DrawAspect="Content" ObjectID="_1792793093" r:id="rId184"/>
        </w:object>
      </w:r>
      <w:r w:rsidRPr="006909FF">
        <w:rPr>
          <w:rFonts w:ascii="Palatino Linotype" w:hAnsi="Palatino Linotype" w:cs="Times New Roman"/>
          <w:sz w:val="24"/>
          <w:szCs w:val="24"/>
        </w:rPr>
        <w:t>.</w:t>
      </w:r>
    </w:p>
    <w:p w14:paraId="65344FC4" w14:textId="77777777" w:rsidR="006909FF" w:rsidRPr="006909FF" w:rsidRDefault="006909FF" w:rsidP="00B8671A">
      <w:pPr>
        <w:spacing w:after="0" w:line="276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6909FF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6909FF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6909FF">
        <w:rPr>
          <w:color w:val="C00000"/>
          <w:position w:val="-6"/>
          <w:sz w:val="24"/>
          <w:szCs w:val="24"/>
        </w:rPr>
        <w:object w:dxaOrig="1880" w:dyaOrig="340" w14:anchorId="3B9949F4">
          <v:shape id="_x0000_i1073" type="#_x0000_t75" style="width:93.65pt;height:17pt" o:ole="">
            <v:imagedata r:id="rId142" o:title=""/>
          </v:shape>
          <o:OLEObject Type="Embed" ProgID="Equation.DSMT4" ShapeID="_x0000_i1073" DrawAspect="Content" ObjectID="_1792793094" r:id="rId185"/>
        </w:object>
      </w:r>
    </w:p>
    <w:p w14:paraId="22E4FF27" w14:textId="77777777" w:rsidR="006909FF" w:rsidRPr="006909FF" w:rsidRDefault="006909FF" w:rsidP="00B8671A">
      <w:pPr>
        <w:pStyle w:val="Footer"/>
        <w:widowControl w:val="0"/>
        <w:tabs>
          <w:tab w:val="clear" w:pos="4680"/>
          <w:tab w:val="clear" w:pos="9360"/>
        </w:tabs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Tam thức </w:t>
      </w:r>
      <w:r w:rsidRPr="006909FF">
        <w:rPr>
          <w:position w:val="-16"/>
          <w:sz w:val="24"/>
          <w:szCs w:val="24"/>
        </w:rPr>
        <w:object w:dxaOrig="2260" w:dyaOrig="440" w14:anchorId="02B6F45B">
          <v:shape id="_x0000_i1074" type="#_x0000_t75" style="width:113.35pt;height:21.65pt" o:ole="">
            <v:imagedata r:id="rId186" o:title=""/>
          </v:shape>
          <o:OLEObject Type="Embed" ProgID="Equation.DSMT4" ShapeID="_x0000_i1074" DrawAspect="Content" ObjectID="_1792793095" r:id="rId187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6909FF">
        <w:rPr>
          <w:position w:val="-6"/>
          <w:sz w:val="24"/>
          <w:szCs w:val="24"/>
        </w:rPr>
        <w:object w:dxaOrig="1140" w:dyaOrig="279" w14:anchorId="3FC8EAF3">
          <v:shape id="_x0000_i1075" type="#_x0000_t75" style="width:57pt;height:14.35pt" o:ole="">
            <v:imagedata r:id="rId188" o:title=""/>
          </v:shape>
          <o:OLEObject Type="Embed" ProgID="Equation.DSMT4" ShapeID="_x0000_i1075" DrawAspect="Content" ObjectID="_1792793096" r:id="rId189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6909FF">
        <w:rPr>
          <w:position w:val="-6"/>
          <w:sz w:val="24"/>
          <w:szCs w:val="24"/>
        </w:rPr>
        <w:object w:dxaOrig="620" w:dyaOrig="279" w14:anchorId="19EA4659">
          <v:shape id="_x0000_i1076" type="#_x0000_t75" style="width:30.65pt;height:14.35pt" o:ole="">
            <v:imagedata r:id="rId190" o:title=""/>
          </v:shape>
          <o:OLEObject Type="Embed" ProgID="Equation.DSMT4" ShapeID="_x0000_i1076" DrawAspect="Content" ObjectID="_1792793097" r:id="rId191"/>
        </w:object>
      </w:r>
    </w:p>
    <w:p w14:paraId="461D32B1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position w:val="-16"/>
          <w:sz w:val="24"/>
          <w:szCs w:val="24"/>
        </w:rPr>
        <w:object w:dxaOrig="560" w:dyaOrig="440" w14:anchorId="4B99752F">
          <v:shape id="_x0000_i1077" type="#_x0000_t75" style="width:28pt;height:21.65pt" o:ole="">
            <v:imagedata r:id="rId175" o:title=""/>
          </v:shape>
          <o:OLEObject Type="Embed" ProgID="Equation.DSMT4" ShapeID="_x0000_i1077" DrawAspect="Content" ObjectID="_1792793098" r:id="rId192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trái dấu với hệ số </w:t>
      </w:r>
      <w:r w:rsidRPr="006909FF">
        <w:rPr>
          <w:position w:val="-6"/>
          <w:sz w:val="24"/>
          <w:szCs w:val="24"/>
        </w:rPr>
        <w:object w:dxaOrig="180" w:dyaOrig="220" w14:anchorId="59317665">
          <v:shape id="_x0000_i1078" type="#_x0000_t75" style="width:9pt;height:11.65pt" o:ole="">
            <v:imagedata r:id="rId193" o:title=""/>
          </v:shape>
          <o:OLEObject Type="Embed" ProgID="Equation.DSMT4" ShapeID="_x0000_i1078" DrawAspect="Content" ObjectID="_1792793099" r:id="rId194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nên </w:t>
      </w:r>
      <w:r w:rsidRPr="006909FF">
        <w:rPr>
          <w:position w:val="-16"/>
          <w:sz w:val="24"/>
          <w:szCs w:val="24"/>
        </w:rPr>
        <w:object w:dxaOrig="560" w:dyaOrig="440" w14:anchorId="5997F73A">
          <v:shape id="_x0000_i1079" type="#_x0000_t75" style="width:28pt;height:21.65pt" o:ole="">
            <v:imagedata r:id="rId195" o:title=""/>
          </v:shape>
          <o:OLEObject Type="Embed" ProgID="Equation.DSMT4" ShapeID="_x0000_i1079" DrawAspect="Content" ObjectID="_1792793100" r:id="rId196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âm với </w:t>
      </w:r>
      <w:r w:rsidRPr="006909FF">
        <w:rPr>
          <w:position w:val="-24"/>
          <w:sz w:val="24"/>
          <w:szCs w:val="24"/>
        </w:rPr>
        <w:object w:dxaOrig="760" w:dyaOrig="639" w14:anchorId="35F4538C">
          <v:shape id="_x0000_i1080" type="#_x0000_t75" style="width:38pt;height:32pt" o:ole="">
            <v:imagedata r:id="rId197" o:title=""/>
          </v:shape>
          <o:OLEObject Type="Embed" ProgID="Equation.DSMT4" ShapeID="_x0000_i1080" DrawAspect="Content" ObjectID="_1792793101" r:id="rId198"/>
        </w:object>
      </w:r>
      <w:r w:rsidRPr="006909FF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6909FF">
        <w:rPr>
          <w:position w:val="-30"/>
          <w:sz w:val="24"/>
          <w:szCs w:val="24"/>
        </w:rPr>
        <w:object w:dxaOrig="999" w:dyaOrig="720" w14:anchorId="7935F5C7">
          <v:shape id="_x0000_i1081" type="#_x0000_t75" style="width:50.35pt;height:36pt" o:ole="">
            <v:imagedata r:id="rId199" o:title=""/>
          </v:shape>
          <o:OLEObject Type="Embed" ProgID="Equation.DSMT4" ShapeID="_x0000_i1081" DrawAspect="Content" ObjectID="_1792793102" r:id="rId200"/>
        </w:object>
      </w:r>
    </w:p>
    <w:p w14:paraId="692E7AA1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Suy ra </w:t>
      </w:r>
      <w:r w:rsidRPr="006909FF">
        <w:rPr>
          <w:position w:val="-24"/>
          <w:sz w:val="24"/>
          <w:szCs w:val="24"/>
        </w:rPr>
        <w:object w:dxaOrig="2760" w:dyaOrig="639" w14:anchorId="2622BDEB">
          <v:shape id="_x0000_i1082" type="#_x0000_t75" style="width:138pt;height:32pt" o:ole="">
            <v:imagedata r:id="rId201" o:title=""/>
          </v:shape>
          <o:OLEObject Type="Embed" ProgID="Equation.DSMT4" ShapeID="_x0000_i1082" DrawAspect="Content" ObjectID="_1792793103" r:id="rId202"/>
        </w:object>
      </w:r>
    </w:p>
    <w:p w14:paraId="37235385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Vậy tập nghiệm của bất phương trình là </w:t>
      </w:r>
      <w:r w:rsidRPr="006909FF">
        <w:rPr>
          <w:position w:val="-30"/>
          <w:sz w:val="24"/>
          <w:szCs w:val="24"/>
        </w:rPr>
        <w:object w:dxaOrig="840" w:dyaOrig="720" w14:anchorId="1DDCA622">
          <v:shape id="_x0000_i1083" type="#_x0000_t75" style="width:42pt;height:36pt" o:ole="">
            <v:imagedata r:id="rId203" o:title=""/>
          </v:shape>
          <o:OLEObject Type="Embed" ProgID="Equation.DSMT4" ShapeID="_x0000_i1083" DrawAspect="Content" ObjectID="_1792793104" r:id="rId204"/>
        </w:object>
      </w:r>
      <w:r w:rsidRPr="006909FF">
        <w:rPr>
          <w:rFonts w:ascii="Palatino Linotype" w:hAnsi="Palatino Linotype" w:cs="Times New Roman"/>
          <w:sz w:val="24"/>
          <w:szCs w:val="24"/>
        </w:rPr>
        <w:t>.</w:t>
      </w:r>
    </w:p>
    <w:p w14:paraId="6147F7C5" w14:textId="77777777" w:rsidR="006909FF" w:rsidRPr="006909FF" w:rsidRDefault="006909FF" w:rsidP="00B8671A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6909FF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⑶</w:t>
      </w:r>
      <w:r w:rsidRPr="006909FF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6909FF">
        <w:rPr>
          <w:color w:val="C00000"/>
          <w:position w:val="-12"/>
          <w:sz w:val="24"/>
          <w:szCs w:val="24"/>
        </w:rPr>
        <w:object w:dxaOrig="1640" w:dyaOrig="440" w14:anchorId="34DE1DF3">
          <v:shape id="_x0000_i1084" type="#_x0000_t75" style="width:81.65pt;height:21.65pt" o:ole="">
            <v:imagedata r:id="rId153" o:title=""/>
          </v:shape>
          <o:OLEObject Type="Embed" ProgID="Equation.DSMT4" ShapeID="_x0000_i1084" DrawAspect="Content" ObjectID="_1792793105" r:id="rId205"/>
        </w:object>
      </w:r>
    </w:p>
    <w:p w14:paraId="20F93455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6909FF">
        <w:rPr>
          <w:rFonts w:ascii="Palatino Linotype" w:hAnsi="Palatino Linotype" w:cs="Times New Roman"/>
          <w:sz w:val="24"/>
          <w:szCs w:val="24"/>
          <w:lang w:val="nl-NL"/>
        </w:rPr>
        <w:t xml:space="preserve">Điều kiện: </w:t>
      </w:r>
      <w:r w:rsidRPr="006909FF">
        <w:rPr>
          <w:position w:val="-6"/>
          <w:sz w:val="24"/>
          <w:szCs w:val="24"/>
        </w:rPr>
        <w:object w:dxaOrig="1440" w:dyaOrig="340" w14:anchorId="482FC493">
          <v:shape id="_x0000_i1085" type="#_x0000_t75" style="width:1in;height:17pt" o:ole="">
            <v:imagedata r:id="rId206" o:title=""/>
          </v:shape>
          <o:OLEObject Type="Embed" ProgID="Equation.DSMT4" ShapeID="_x0000_i1085" DrawAspect="Content" ObjectID="_1792793106" r:id="rId207"/>
        </w:object>
      </w:r>
    </w:p>
    <w:p w14:paraId="13596CB6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6909FF">
        <w:rPr>
          <w:rFonts w:ascii="Palatino Linotype" w:hAnsi="Palatino Linotype" w:cs="Times New Roman"/>
          <w:sz w:val="24"/>
          <w:szCs w:val="24"/>
          <w:lang w:val="nl-NL"/>
        </w:rPr>
        <w:lastRenderedPageBreak/>
        <w:t xml:space="preserve">Xét tam thức vế trái có </w:t>
      </w:r>
      <w:r w:rsidRPr="006909FF">
        <w:rPr>
          <w:position w:val="-6"/>
          <w:sz w:val="24"/>
          <w:szCs w:val="24"/>
        </w:rPr>
        <w:object w:dxaOrig="1160" w:dyaOrig="279" w14:anchorId="6B951850">
          <v:shape id="_x0000_i1086" type="#_x0000_t75" style="width:57.65pt;height:14.35pt" o:ole="">
            <v:imagedata r:id="rId208" o:title=""/>
          </v:shape>
          <o:OLEObject Type="Embed" ProgID="Equation.DSMT4" ShapeID="_x0000_i1086" DrawAspect="Content" ObjectID="_1792793107" r:id="rId209"/>
        </w:object>
      </w:r>
      <w:r w:rsidRPr="006909FF">
        <w:rPr>
          <w:rFonts w:ascii="Palatino Linotype" w:hAnsi="Palatino Linotype" w:cs="Times New Roman"/>
          <w:sz w:val="24"/>
          <w:szCs w:val="24"/>
          <w:lang w:val="nl-NL"/>
        </w:rPr>
        <w:t xml:space="preserve"> và </w:t>
      </w:r>
      <w:r w:rsidRPr="006909FF">
        <w:rPr>
          <w:position w:val="-6"/>
          <w:sz w:val="24"/>
          <w:szCs w:val="24"/>
        </w:rPr>
        <w:object w:dxaOrig="859" w:dyaOrig="279" w14:anchorId="51D297E4">
          <v:shape id="_x0000_i1087" type="#_x0000_t75" style="width:42.65pt;height:14.35pt" o:ole="">
            <v:imagedata r:id="rId210" o:title=""/>
          </v:shape>
          <o:OLEObject Type="Embed" ProgID="Equation.DSMT4" ShapeID="_x0000_i1087" DrawAspect="Content" ObjectID="_1792793108" r:id="rId211"/>
        </w:object>
      </w:r>
      <w:r w:rsidRPr="006909FF">
        <w:rPr>
          <w:rFonts w:ascii="Palatino Linotype" w:hAnsi="Palatino Linotype" w:cs="Times New Roman"/>
          <w:sz w:val="24"/>
          <w:szCs w:val="24"/>
          <w:lang w:val="nl-NL"/>
        </w:rPr>
        <w:t xml:space="preserve"> nên </w:t>
      </w:r>
      <w:r w:rsidRPr="006909FF">
        <w:rPr>
          <w:position w:val="-12"/>
          <w:sz w:val="24"/>
          <w:szCs w:val="24"/>
        </w:rPr>
        <w:object w:dxaOrig="2280" w:dyaOrig="400" w14:anchorId="1719F626">
          <v:shape id="_x0000_i1088" type="#_x0000_t75" style="width:114pt;height:20.35pt" o:ole="">
            <v:imagedata r:id="rId212" o:title=""/>
          </v:shape>
          <o:OLEObject Type="Embed" ProgID="Equation.DSMT4" ShapeID="_x0000_i1088" DrawAspect="Content" ObjectID="_1792793109" r:id="rId213"/>
        </w:object>
      </w:r>
      <w:r w:rsidRPr="006909FF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68AC2EB3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6909FF">
        <w:rPr>
          <w:rFonts w:ascii="Palatino Linotype" w:hAnsi="Palatino Linotype" w:cs="Times New Roman"/>
          <w:sz w:val="24"/>
          <w:szCs w:val="24"/>
          <w:lang w:val="nl-NL"/>
        </w:rPr>
        <w:t xml:space="preserve">Vậy tập xác định của hàm số </w:t>
      </w:r>
      <w:r w:rsidRPr="006909FF">
        <w:rPr>
          <w:position w:val="-4"/>
          <w:sz w:val="24"/>
          <w:szCs w:val="24"/>
        </w:rPr>
        <w:object w:dxaOrig="700" w:dyaOrig="260" w14:anchorId="5A04CDFE">
          <v:shape id="_x0000_i1089" type="#_x0000_t75" style="width:35.35pt;height:13pt" o:ole="">
            <v:imagedata r:id="rId214" o:title=""/>
          </v:shape>
          <o:OLEObject Type="Embed" ProgID="Equation.DSMT4" ShapeID="_x0000_i1089" DrawAspect="Content" ObjectID="_1792793110" r:id="rId215"/>
        </w:object>
      </w:r>
      <w:r w:rsidRPr="006909FF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308865CA" w14:textId="77777777" w:rsidR="006909FF" w:rsidRPr="006909FF" w:rsidRDefault="006909FF" w:rsidP="00B8671A">
      <w:pPr>
        <w:spacing w:after="0" w:line="240" w:lineRule="auto"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6909FF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⑷ </w:t>
      </w:r>
      <w:r w:rsidRPr="006909FF">
        <w:rPr>
          <w:color w:val="C00000"/>
          <w:position w:val="-18"/>
          <w:sz w:val="24"/>
          <w:szCs w:val="24"/>
        </w:rPr>
        <w:object w:dxaOrig="2720" w:dyaOrig="540" w14:anchorId="055F8057">
          <v:shape id="_x0000_i1090" type="#_x0000_t75" style="width:136pt;height:27pt" o:ole="">
            <v:imagedata r:id="rId155" o:title=""/>
          </v:shape>
          <o:OLEObject Type="Embed" ProgID="Equation.DSMT4" ShapeID="_x0000_i1090" DrawAspect="Content" ObjectID="_1792793111" r:id="rId216"/>
        </w:object>
      </w:r>
    </w:p>
    <w:p w14:paraId="7BB5CB46" w14:textId="77777777" w:rsidR="006909FF" w:rsidRPr="006909FF" w:rsidRDefault="006909FF" w:rsidP="00B8671A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  <w:lang w:val="fr-FR"/>
        </w:rPr>
      </w:pPr>
      <w:r w:rsidRPr="006909FF">
        <w:rPr>
          <w:rFonts w:ascii="Palatino Linotype" w:hAnsi="Palatino Linotype" w:cs="Times New Roman"/>
          <w:sz w:val="24"/>
          <w:szCs w:val="24"/>
          <w:lang w:val="fr-FR"/>
        </w:rPr>
        <w:t xml:space="preserve">Ta có </w:t>
      </w:r>
      <w:r w:rsidRPr="006909FF">
        <w:rPr>
          <w:position w:val="-18"/>
          <w:sz w:val="24"/>
          <w:szCs w:val="24"/>
        </w:rPr>
        <w:object w:dxaOrig="2720" w:dyaOrig="540" w14:anchorId="3BCB2EC5">
          <v:shape id="_x0000_i1091" type="#_x0000_t75" style="width:136pt;height:27pt" o:ole="">
            <v:imagedata r:id="rId217" o:title=""/>
          </v:shape>
          <o:OLEObject Type="Embed" ProgID="Equation.DSMT4" ShapeID="_x0000_i1091" DrawAspect="Content" ObjectID="_1792793112" r:id="rId218"/>
        </w:object>
      </w:r>
      <w:r w:rsidRPr="006909FF">
        <w:rPr>
          <w:position w:val="-34"/>
          <w:sz w:val="24"/>
          <w:szCs w:val="24"/>
        </w:rPr>
        <w:object w:dxaOrig="1540" w:dyaOrig="800" w14:anchorId="7CCE1900">
          <v:shape id="_x0000_i1092" type="#_x0000_t75" style="width:77.35pt;height:40pt" o:ole="">
            <v:imagedata r:id="rId219" o:title=""/>
          </v:shape>
          <o:OLEObject Type="Embed" ProgID="Equation.DSMT4" ShapeID="_x0000_i1092" DrawAspect="Content" ObjectID="_1792793113" r:id="rId220"/>
        </w:object>
      </w:r>
      <w:r w:rsidRPr="006909FF">
        <w:rPr>
          <w:position w:val="-34"/>
          <w:sz w:val="24"/>
          <w:szCs w:val="24"/>
        </w:rPr>
        <w:object w:dxaOrig="2060" w:dyaOrig="800" w14:anchorId="09A20240">
          <v:shape id="_x0000_i1093" type="#_x0000_t75" style="width:102.65pt;height:40pt" o:ole="">
            <v:imagedata r:id="rId221" o:title=""/>
          </v:shape>
          <o:OLEObject Type="Embed" ProgID="Equation.DSMT4" ShapeID="_x0000_i1093" DrawAspect="Content" ObjectID="_1792793114" r:id="rId222"/>
        </w:object>
      </w:r>
      <w:r w:rsidRPr="006909FF">
        <w:rPr>
          <w:rFonts w:ascii="Palatino Linotype" w:hAnsi="Palatino Linotype" w:cs="Times New Roman"/>
          <w:sz w:val="24"/>
          <w:szCs w:val="24"/>
          <w:lang w:val="fr-FR"/>
        </w:rPr>
        <w:t xml:space="preserve">đúng </w:t>
      </w:r>
      <w:r w:rsidRPr="006909FF">
        <w:rPr>
          <w:position w:val="-6"/>
          <w:sz w:val="24"/>
          <w:szCs w:val="24"/>
        </w:rPr>
        <w:object w:dxaOrig="360" w:dyaOrig="279" w14:anchorId="273CFE6F">
          <v:shape id="_x0000_i1094" type="#_x0000_t75" style="width:18.35pt;height:14.35pt" o:ole="">
            <v:imagedata r:id="rId223" o:title=""/>
          </v:shape>
          <o:OLEObject Type="Embed" ProgID="Equation.DSMT4" ShapeID="_x0000_i1094" DrawAspect="Content" ObjectID="_1792793115" r:id="rId224"/>
        </w:object>
      </w:r>
      <w:r w:rsidRPr="006909F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084434EB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6909FF">
        <w:rPr>
          <w:rFonts w:ascii="Palatino Linotype" w:hAnsi="Palatino Linotype" w:cs="Times New Roman"/>
          <w:sz w:val="24"/>
          <w:szCs w:val="24"/>
          <w:lang w:val="fr-FR"/>
        </w:rPr>
        <w:t xml:space="preserve">Vậy tập nghiệm của bất phương trình </w:t>
      </w:r>
      <w:r w:rsidRPr="006909FF">
        <w:rPr>
          <w:position w:val="-4"/>
          <w:sz w:val="24"/>
          <w:szCs w:val="24"/>
        </w:rPr>
        <w:object w:dxaOrig="660" w:dyaOrig="260" w14:anchorId="69F9B01A">
          <v:shape id="_x0000_i1095" type="#_x0000_t75" style="width:33.35pt;height:13pt" o:ole="">
            <v:imagedata r:id="rId225" o:title=""/>
          </v:shape>
          <o:OLEObject Type="Embed" ProgID="Equation.DSMT4" ShapeID="_x0000_i1095" DrawAspect="Content" ObjectID="_1792793116" r:id="rId226"/>
        </w:object>
      </w:r>
      <w:r w:rsidRPr="006909FF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3BAED1D8" w14:textId="77777777" w:rsidR="006909FF" w:rsidRPr="006909FF" w:rsidRDefault="006909FF" w:rsidP="00B8671A">
      <w:pPr>
        <w:spacing w:after="0" w:line="240" w:lineRule="auto"/>
        <w:jc w:val="both"/>
        <w:rPr>
          <w:rFonts w:eastAsia="Yu Gothic UI Semibold"/>
          <w:b/>
          <w:color w:val="C00000"/>
          <w:sz w:val="24"/>
          <w:szCs w:val="24"/>
          <w:lang w:val="vi-VN"/>
        </w:rPr>
      </w:pPr>
      <w:r w:rsidRPr="006909FF">
        <w:rPr>
          <w:rFonts w:ascii="Yu Gothic" w:eastAsia="Yu Gothic" w:hAnsi="Yu Gothic" w:hint="eastAsia"/>
          <w:b/>
          <w:color w:val="C00000"/>
          <w:sz w:val="24"/>
          <w:szCs w:val="24"/>
        </w:rPr>
        <w:t>⑸</w:t>
      </w:r>
      <w:r w:rsidRPr="006909FF">
        <w:rPr>
          <w:rFonts w:eastAsia="Yu Gothic UI Semibold"/>
          <w:b/>
          <w:color w:val="C00000"/>
          <w:sz w:val="24"/>
          <w:szCs w:val="24"/>
          <w:lang w:val="vi-VN"/>
        </w:rPr>
        <w:t xml:space="preserve"> </w:t>
      </w:r>
      <w:r w:rsidRPr="006909FF">
        <w:rPr>
          <w:color w:val="C00000"/>
          <w:position w:val="-24"/>
          <w:sz w:val="24"/>
          <w:szCs w:val="24"/>
        </w:rPr>
        <w:object w:dxaOrig="3080" w:dyaOrig="660" w14:anchorId="2AE5D619">
          <v:shape id="_x0000_i1096" type="#_x0000_t75" style="width:153.65pt;height:33.35pt" o:ole="">
            <v:imagedata r:id="rId148" o:title=""/>
          </v:shape>
          <o:OLEObject Type="Embed" ProgID="Equation.DSMT4" ShapeID="_x0000_i1096" DrawAspect="Content" ObjectID="_1792793117" r:id="rId227"/>
        </w:object>
      </w:r>
    </w:p>
    <w:p w14:paraId="3CB52755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6909FF">
        <w:rPr>
          <w:rFonts w:ascii="Palatino Linotype" w:hAnsi="Palatino Linotype" w:cs="Times New Roman"/>
          <w:sz w:val="24"/>
          <w:szCs w:val="24"/>
          <w:lang w:val="vi-VN"/>
        </w:rPr>
        <w:t xml:space="preserve">BPT </w:t>
      </w:r>
      <w:r w:rsidRPr="006909FF">
        <w:rPr>
          <w:position w:val="-40"/>
          <w:sz w:val="24"/>
          <w:szCs w:val="24"/>
        </w:rPr>
        <w:object w:dxaOrig="4560" w:dyaOrig="920" w14:anchorId="4E535233">
          <v:shape id="_x0000_i1097" type="#_x0000_t75" style="width:228.35pt;height:45.35pt" o:ole="">
            <v:imagedata r:id="rId228" o:title=""/>
          </v:shape>
          <o:OLEObject Type="Embed" ProgID="Equation.DSMT4" ShapeID="_x0000_i1097" DrawAspect="Content" ObjectID="_1792793118" r:id="rId229"/>
        </w:object>
      </w:r>
    </w:p>
    <w:p w14:paraId="0CB2B5E2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6909FF">
        <w:rPr>
          <w:position w:val="-40"/>
          <w:sz w:val="24"/>
          <w:szCs w:val="24"/>
        </w:rPr>
        <w:object w:dxaOrig="4200" w:dyaOrig="800" w14:anchorId="6D85558D">
          <v:shape id="_x0000_i1098" type="#_x0000_t75" style="width:210pt;height:40pt" o:ole="">
            <v:imagedata r:id="rId230" o:title=""/>
          </v:shape>
          <o:OLEObject Type="Embed" ProgID="Equation.DSMT4" ShapeID="_x0000_i1098" DrawAspect="Content" ObjectID="_1792793119" r:id="rId231"/>
        </w:object>
      </w:r>
      <w:r w:rsidRPr="006909FF">
        <w:rPr>
          <w:position w:val="-6"/>
          <w:sz w:val="24"/>
          <w:szCs w:val="24"/>
        </w:rPr>
        <w:object w:dxaOrig="340" w:dyaOrig="240" w14:anchorId="2F2FF90F">
          <v:shape id="_x0000_i1099" type="#_x0000_t75" style="width:17pt;height:12.35pt" o:ole="">
            <v:imagedata r:id="rId232" o:title=""/>
          </v:shape>
          <o:OLEObject Type="Embed" ProgID="Equation.DSMT4" ShapeID="_x0000_i1099" DrawAspect="Content" ObjectID="_1792793120" r:id="rId233"/>
        </w:object>
      </w:r>
      <w:r w:rsidRPr="006909FF">
        <w:rPr>
          <w:position w:val="-6"/>
          <w:sz w:val="24"/>
          <w:szCs w:val="24"/>
        </w:rPr>
        <w:object w:dxaOrig="859" w:dyaOrig="279" w14:anchorId="5E729195">
          <v:shape id="_x0000_i1100" type="#_x0000_t75" style="width:42.65pt;height:14.35pt" o:ole="">
            <v:imagedata r:id="rId234" o:title=""/>
          </v:shape>
          <o:OLEObject Type="Embed" ProgID="Equation.DSMT4" ShapeID="_x0000_i1100" DrawAspect="Content" ObjectID="_1792793121" r:id="rId235"/>
        </w:object>
      </w:r>
      <w:r w:rsidRPr="006909FF">
        <w:rPr>
          <w:position w:val="-4"/>
          <w:sz w:val="24"/>
          <w:szCs w:val="24"/>
        </w:rPr>
        <w:object w:dxaOrig="220" w:dyaOrig="200" w14:anchorId="6C47F8DD">
          <v:shape id="_x0000_i1101" type="#_x0000_t75" style="width:11.65pt;height:9.65pt" o:ole="">
            <v:imagedata r:id="rId236" o:title=""/>
          </v:shape>
          <o:OLEObject Type="Embed" ProgID="Equation.DSMT4" ShapeID="_x0000_i1101" DrawAspect="Content" ObjectID="_1792793122" r:id="rId237"/>
        </w:object>
      </w:r>
      <w:r w:rsidRPr="006909FF">
        <w:rPr>
          <w:position w:val="-6"/>
          <w:sz w:val="24"/>
          <w:szCs w:val="24"/>
        </w:rPr>
        <w:object w:dxaOrig="560" w:dyaOrig="279" w14:anchorId="20231A2B">
          <v:shape id="_x0000_i1102" type="#_x0000_t75" style="width:28pt;height:14.35pt" o:ole="">
            <v:imagedata r:id="rId238" o:title=""/>
          </v:shape>
          <o:OLEObject Type="Embed" ProgID="Equation.DSMT4" ShapeID="_x0000_i1102" DrawAspect="Content" ObjectID="_1792793123" r:id="rId239"/>
        </w:object>
      </w:r>
      <w:r w:rsidRPr="006909FF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3EF855F3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Vậy tập nghiệm của bất phương trình: </w:t>
      </w:r>
      <w:r w:rsidRPr="006909FF">
        <w:rPr>
          <w:position w:val="-16"/>
          <w:sz w:val="24"/>
          <w:szCs w:val="24"/>
        </w:rPr>
        <w:object w:dxaOrig="1860" w:dyaOrig="440" w14:anchorId="7DAF9C0A">
          <v:shape id="_x0000_i1103" type="#_x0000_t75" style="width:93pt;height:22.35pt" o:ole="">
            <v:imagedata r:id="rId240" o:title=""/>
          </v:shape>
          <o:OLEObject Type="Embed" ProgID="Equation.DSMT4" ShapeID="_x0000_i1103" DrawAspect="Content" ObjectID="_1792793124" r:id="rId241"/>
        </w:object>
      </w:r>
      <w:r w:rsidRPr="006909FF">
        <w:rPr>
          <w:rFonts w:ascii="Palatino Linotype" w:hAnsi="Palatino Linotype" w:cs="Times New Roman"/>
          <w:sz w:val="24"/>
          <w:szCs w:val="24"/>
        </w:rPr>
        <w:t>.</w:t>
      </w:r>
    </w:p>
    <w:p w14:paraId="5806239E" w14:textId="77777777" w:rsidR="006909FF" w:rsidRPr="006909FF" w:rsidRDefault="006909FF" w:rsidP="00B8671A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6909FF">
        <w:rPr>
          <w:rFonts w:ascii="Yu Gothic" w:eastAsia="Yu Gothic" w:hAnsi="Yu Gothic" w:hint="eastAsia"/>
          <w:b/>
          <w:color w:val="C00000"/>
          <w:sz w:val="24"/>
          <w:szCs w:val="24"/>
          <w:lang w:val="vi-VN"/>
        </w:rPr>
        <w:t>⑹</w:t>
      </w:r>
      <w:r w:rsidRPr="006909FF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6909FF">
        <w:rPr>
          <w:color w:val="C00000"/>
          <w:position w:val="-18"/>
          <w:sz w:val="24"/>
          <w:szCs w:val="24"/>
        </w:rPr>
        <w:object w:dxaOrig="3300" w:dyaOrig="480" w14:anchorId="55022338">
          <v:shape id="_x0000_i1104" type="#_x0000_t75" style="width:165pt;height:23.65pt" o:ole="">
            <v:imagedata r:id="rId150" o:title=""/>
          </v:shape>
          <o:OLEObject Type="Embed" ProgID="Equation.DSMT4" ShapeID="_x0000_i1104" DrawAspect="Content" ObjectID="_1792793125" r:id="rId242"/>
        </w:object>
      </w:r>
    </w:p>
    <w:p w14:paraId="7E914427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6909FF">
        <w:rPr>
          <w:rFonts w:ascii="Palatino Linotype" w:hAnsi="Palatino Linotype" w:cs="Times New Roman"/>
          <w:sz w:val="24"/>
          <w:szCs w:val="24"/>
          <w:lang w:val="vi-VN"/>
        </w:rPr>
        <w:t xml:space="preserve">BPT </w:t>
      </w:r>
      <w:r w:rsidRPr="006909FF">
        <w:rPr>
          <w:position w:val="-18"/>
          <w:sz w:val="24"/>
          <w:szCs w:val="24"/>
        </w:rPr>
        <w:object w:dxaOrig="3120" w:dyaOrig="520" w14:anchorId="4E0DF149">
          <v:shape id="_x0000_i1105" type="#_x0000_t75" style="width:156.35pt;height:26.35pt" o:ole="">
            <v:imagedata r:id="rId243" o:title=""/>
          </v:shape>
          <o:OLEObject Type="Embed" ProgID="Equation.DSMT4" ShapeID="_x0000_i1105" DrawAspect="Content" ObjectID="_1792793126" r:id="rId244"/>
        </w:object>
      </w:r>
    </w:p>
    <w:p w14:paraId="25F0919E" w14:textId="77777777" w:rsidR="006909FF" w:rsidRPr="006909FF" w:rsidRDefault="006909FF" w:rsidP="00B8671A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6909FF">
        <w:rPr>
          <w:position w:val="-18"/>
          <w:sz w:val="24"/>
          <w:szCs w:val="24"/>
        </w:rPr>
        <w:object w:dxaOrig="2700" w:dyaOrig="520" w14:anchorId="07EE647A">
          <v:shape id="_x0000_i1106" type="#_x0000_t75" style="width:135pt;height:26.35pt" o:ole="">
            <v:imagedata r:id="rId245" o:title=""/>
          </v:shape>
          <o:OLEObject Type="Embed" ProgID="Equation.DSMT4" ShapeID="_x0000_i1106" DrawAspect="Content" ObjectID="_1792793127" r:id="rId246"/>
        </w:object>
      </w:r>
      <w:r w:rsidRPr="006909FF">
        <w:rPr>
          <w:position w:val="-34"/>
          <w:sz w:val="24"/>
          <w:szCs w:val="24"/>
        </w:rPr>
        <w:object w:dxaOrig="1860" w:dyaOrig="800" w14:anchorId="5F913F76">
          <v:shape id="_x0000_i1107" type="#_x0000_t75" style="width:93pt;height:40pt" o:ole="">
            <v:imagedata r:id="rId247" o:title=""/>
          </v:shape>
          <o:OLEObject Type="Embed" ProgID="Equation.DSMT4" ShapeID="_x0000_i1107" DrawAspect="Content" ObjectID="_1792793128" r:id="rId248"/>
        </w:object>
      </w:r>
      <w:r w:rsidRPr="006909FF">
        <w:rPr>
          <w:position w:val="-12"/>
          <w:sz w:val="24"/>
          <w:szCs w:val="24"/>
        </w:rPr>
        <w:object w:dxaOrig="2340" w:dyaOrig="340" w14:anchorId="623C72F9">
          <v:shape id="_x0000_i1108" type="#_x0000_t75" style="width:117pt;height:17pt" o:ole="">
            <v:imagedata r:id="rId249" o:title=""/>
          </v:shape>
          <o:OLEObject Type="Embed" ProgID="Equation.DSMT4" ShapeID="_x0000_i1108" DrawAspect="Content" ObjectID="_1792793129" r:id="rId250"/>
        </w:object>
      </w:r>
      <w:r w:rsidRPr="006909FF">
        <w:rPr>
          <w:rFonts w:ascii="Palatino Linotype" w:hAnsi="Palatino Linotype" w:cs="Times New Roman"/>
          <w:position w:val="-6"/>
          <w:sz w:val="24"/>
          <w:szCs w:val="24"/>
          <w:lang w:val="vi-VN"/>
        </w:rPr>
        <w:t>.</w:t>
      </w:r>
    </w:p>
    <w:p w14:paraId="190F2135" w14:textId="77777777" w:rsidR="006909FF" w:rsidRPr="006909FF" w:rsidRDefault="006909FF" w:rsidP="00B8671A">
      <w:pPr>
        <w:spacing w:beforeLines="40" w:before="96" w:afterLines="20" w:after="48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6909FF">
        <w:rPr>
          <w:rFonts w:ascii="Palatino Linotype" w:hAnsi="Palatino Linotype" w:cs="Times New Roman"/>
          <w:sz w:val="24"/>
          <w:szCs w:val="24"/>
        </w:rPr>
        <w:t xml:space="preserve">Vậy tập nghiệm của bất phương trình: </w:t>
      </w:r>
      <w:r w:rsidRPr="006909FF">
        <w:rPr>
          <w:position w:val="-16"/>
          <w:sz w:val="24"/>
          <w:szCs w:val="24"/>
        </w:rPr>
        <w:object w:dxaOrig="1780" w:dyaOrig="440" w14:anchorId="4413A3E2">
          <v:shape id="_x0000_i1109" type="#_x0000_t75" style="width:89pt;height:22.35pt" o:ole="">
            <v:imagedata r:id="rId251" o:title=""/>
          </v:shape>
          <o:OLEObject Type="Embed" ProgID="Equation.DSMT4" ShapeID="_x0000_i1109" DrawAspect="Content" ObjectID="_1792793130" r:id="rId252"/>
        </w:object>
      </w:r>
      <w:r w:rsidRPr="006909FF">
        <w:rPr>
          <w:rFonts w:ascii="Palatino Linotype" w:hAnsi="Palatino Linotype" w:cs="Times New Roman"/>
          <w:sz w:val="24"/>
          <w:szCs w:val="24"/>
        </w:rPr>
        <w:t>.</w:t>
      </w:r>
    </w:p>
    <w:p w14:paraId="7479BAAE" w14:textId="77777777" w:rsidR="00B8671A" w:rsidRDefault="00B8671A">
      <w:pP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br w:type="page"/>
      </w:r>
    </w:p>
    <w:p w14:paraId="7CFB8989" w14:textId="77777777" w:rsidR="00B8671A" w:rsidRPr="00F56552" w:rsidRDefault="00B8671A" w:rsidP="00B8671A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8A67C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8A67C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B8671A">
        <w:rPr>
          <w:rFonts w:ascii="Quicksand" w:eastAsia="Calibri" w:hAnsi="Quicksand"/>
          <w:b/>
          <w:color w:val="C00000"/>
          <w:sz w:val="28"/>
          <w:szCs w:val="28"/>
          <w:lang w:val="vi-VN"/>
        </w:rPr>
        <w:t>Tìm tham số để tam thức bậc hai luôn âm – dương</w:t>
      </w:r>
    </w:p>
    <w:p w14:paraId="58D8555D" w14:textId="77777777" w:rsidR="00B8671A" w:rsidRPr="00F56552" w:rsidRDefault="00B8671A" w:rsidP="00B8671A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082DE62" wp14:editId="779A21CD">
                <wp:extent cx="6680887" cy="4520243"/>
                <wp:effectExtent l="0" t="0" r="24765" b="13970"/>
                <wp:docPr id="1463889287" name="Group 1463889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4520243"/>
                          <a:chOff x="0" y="-43020"/>
                          <a:chExt cx="6680887" cy="4520243"/>
                        </a:xfrm>
                      </wpg:grpSpPr>
                      <wpg:grpSp>
                        <wpg:cNvPr id="1463889288" name="Group 1463889288"/>
                        <wpg:cNvGrpSpPr/>
                        <wpg:grpSpPr>
                          <a:xfrm>
                            <a:off x="0" y="140576"/>
                            <a:ext cx="6680887" cy="4336647"/>
                            <a:chOff x="0" y="-8876"/>
                            <a:chExt cx="6825515" cy="4457057"/>
                          </a:xfrm>
                        </wpg:grpSpPr>
                        <wps:wsp>
                          <wps:cNvPr id="1463889289" name="Rectangle: Rounded Corners 19"/>
                          <wps:cNvSpPr/>
                          <wps:spPr>
                            <a:xfrm>
                              <a:off x="0" y="152462"/>
                              <a:ext cx="6825515" cy="429571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32AAC77" w14:textId="77777777" w:rsidR="00B8671A" w:rsidRPr="00B8671A" w:rsidRDefault="00B8671A" w:rsidP="00B8671A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o tam thức bậc hai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2640" w:dyaOrig="440" w14:anchorId="497B626D">
                                    <v:shape id="_x0000_i1110" type="#_x0000_t75" style="width:131.65pt;height:21.65pt" o:ole="">
                                      <v:imagedata r:id="rId253" o:title=""/>
                                    </v:shape>
                                    <o:OLEObject Type="Embed" ProgID="Equation.DSMT4" ShapeID="_x0000_i1110" DrawAspect="Content" ObjectID="_1792793297" r:id="rId254"/>
                                  </w:objec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. Đặt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260" w:dyaOrig="340" w14:anchorId="1D7BC6E4">
                                    <v:shape id="_x0000_i1111" type="#_x0000_t75" style="width:63pt;height:17pt" o:ole="">
                                      <v:imagedata r:id="rId255" o:title=""/>
                                    </v:shape>
                                    <o:OLEObject Type="Embed" ProgID="Equation.DSMT4" ShapeID="_x0000_i1111" DrawAspect="Content" ObjectID="_1792793298" r:id="rId256"/>
                                  </w:objec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7271A06" w14:textId="77777777" w:rsidR="00B8671A" w:rsidRPr="00B8671A" w:rsidRDefault="00B8671A" w:rsidP="00B8671A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3089E3C2">
                                    <v:shape id="_x0000_i1112" type="#_x0000_t75" style="width:137pt;height:38pt" o:ole="">
                                      <v:imagedata r:id="rId257" o:title=""/>
                                    </v:shape>
                                    <o:OLEObject Type="Embed" ProgID="Equation.DSMT4" ShapeID="_x0000_i1112" DrawAspect="Content" ObjectID="_1792793299" r:id="rId258"/>
                                  </w:object>
                                </w:r>
                                <w:r w:rsidRPr="00B8671A">
                                  <w:rPr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34F35588">
                                    <v:shape id="_x0000_i1113" type="#_x0000_t75" style="width:137pt;height:38pt" o:ole="">
                                      <v:imagedata r:id="rId259" o:title=""/>
                                    </v:shape>
                                    <o:OLEObject Type="Embed" ProgID="Equation.DSMT4" ShapeID="_x0000_i1113" DrawAspect="Content" ObjectID="_1792793300" r:id="rId260"/>
                                  </w:object>
                                </w:r>
                              </w:p>
                              <w:p w14:paraId="721E30A1" w14:textId="77777777" w:rsidR="00B8671A" w:rsidRPr="00B8671A" w:rsidRDefault="00B8671A" w:rsidP="00B8671A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762503E4">
                                    <v:shape id="_x0000_i1114" type="#_x0000_t75" style="width:137pt;height:38pt" o:ole="">
                                      <v:imagedata r:id="rId261" o:title=""/>
                                    </v:shape>
                                    <o:OLEObject Type="Embed" ProgID="Equation.DSMT4" ShapeID="_x0000_i1114" DrawAspect="Content" ObjectID="_1792793301" r:id="rId262"/>
                                  </w:object>
                                </w:r>
                                <w:r w:rsidRPr="00B8671A">
                                  <w:rPr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2740" w:dyaOrig="760" w14:anchorId="05133898">
                                    <v:shape id="_x0000_i1115" type="#_x0000_t75" style="width:137pt;height:38pt" o:ole="">
                                      <v:imagedata r:id="rId263" o:title=""/>
                                    </v:shape>
                                    <o:OLEObject Type="Embed" ProgID="Equation.DSMT4" ShapeID="_x0000_i1115" DrawAspect="Content" ObjectID="_1792793302" r:id="rId264"/>
                                  </w:object>
                                </w:r>
                              </w:p>
                              <w:p w14:paraId="0B3C8DEC" w14:textId="77777777" w:rsidR="00B8671A" w:rsidRPr="00B8671A" w:rsidRDefault="00B8671A" w:rsidP="00B8671A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4D6ECEF3">
                                    <v:shape id="_x0000_i1116" type="#_x0000_t75" style="width:46.35pt;height:21.65pt" o:ole="">
                                      <v:imagedata r:id="rId265" o:title=""/>
                                    </v:shape>
                                    <o:OLEObject Type="Embed" ProgID="Equation.DSMT4" ShapeID="_x0000_i1116" DrawAspect="Content" ObjectID="_1792793303" r:id="rId266"/>
                                  </w:objec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ô nghiệm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3060" w:dyaOrig="760" w14:anchorId="2F060ECE">
                                    <v:shape id="_x0000_i1117" type="#_x0000_t75" style="width:153pt;height:38pt" o:ole="">
                                      <v:imagedata r:id="rId267" o:title=""/>
                                    </v:shape>
                                    <o:OLEObject Type="Embed" ProgID="Equation.DSMT4" ShapeID="_x0000_i1117" DrawAspect="Content" ObjectID="_1792793304" r:id="rId268"/>
                                  </w:object>
                                </w:r>
                              </w:p>
                              <w:p w14:paraId="2D1D4CE9" w14:textId="77777777" w:rsidR="00B8671A" w:rsidRPr="00B8671A" w:rsidRDefault="00B8671A" w:rsidP="00B8671A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1672B61A">
                                    <v:shape id="_x0000_i1118" type="#_x0000_t75" style="width:46.35pt;height:21.65pt" o:ole="">
                                      <v:imagedata r:id="rId269" o:title=""/>
                                    </v:shape>
                                    <o:OLEObject Type="Embed" ProgID="Equation.DSMT4" ShapeID="_x0000_i1118" DrawAspect="Content" ObjectID="_1792793305" r:id="rId270"/>
                                  </w:objec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ô nghiệm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3060" w:dyaOrig="760" w14:anchorId="49C0BEF0">
                                    <v:shape id="_x0000_i1119" type="#_x0000_t75" style="width:153pt;height:38pt" o:ole="">
                                      <v:imagedata r:id="rId271" o:title=""/>
                                    </v:shape>
                                    <o:OLEObject Type="Embed" ProgID="Equation.DSMT4" ShapeID="_x0000_i1119" DrawAspect="Content" ObjectID="_1792793306" r:id="rId272"/>
                                  </w:object>
                                </w:r>
                              </w:p>
                              <w:p w14:paraId="581C46A2" w14:textId="77777777" w:rsidR="00B8671A" w:rsidRPr="00B8671A" w:rsidRDefault="00B8671A" w:rsidP="00B8671A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0269DF93">
                                    <v:shape id="_x0000_i1120" type="#_x0000_t75" style="width:46.35pt;height:21.65pt" o:ole="">
                                      <v:imagedata r:id="rId273" o:title=""/>
                                    </v:shape>
                                    <o:OLEObject Type="Embed" ProgID="Equation.DSMT4" ShapeID="_x0000_i1120" DrawAspect="Content" ObjectID="_1792793307" r:id="rId274"/>
                                  </w:objec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ô nghiệm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3060" w:dyaOrig="760" w14:anchorId="32B2AA79">
                                    <v:shape id="_x0000_i1121" type="#_x0000_t75" style="width:153pt;height:38pt" o:ole="">
                                      <v:imagedata r:id="rId275" o:title=""/>
                                    </v:shape>
                                    <o:OLEObject Type="Embed" ProgID="Equation.DSMT4" ShapeID="_x0000_i1121" DrawAspect="Content" ObjectID="_1792793308" r:id="rId276"/>
                                  </w:object>
                                </w:r>
                              </w:p>
                              <w:p w14:paraId="4FCE9356" w14:textId="77777777" w:rsidR="00B8671A" w:rsidRPr="00B8671A" w:rsidRDefault="00B8671A" w:rsidP="00B8671A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630"/>
                                  <w:rPr>
                                    <w:rFonts w:ascii="Palatino Linotype" w:eastAsia="Times New Roman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0B42B3E9">
                                    <v:shape id="_x0000_i1122" type="#_x0000_t75" style="width:46.35pt;height:21.65pt" o:ole="">
                                      <v:imagedata r:id="rId277" o:title=""/>
                                    </v:shape>
                                    <o:OLEObject Type="Embed" ProgID="Equation.DSMT4" ShapeID="_x0000_i1122" DrawAspect="Content" ObjectID="_1792793309" r:id="rId278"/>
                                  </w:objec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ô nghiệm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32"/>
                                    <w:sz w:val="24"/>
                                    <w:szCs w:val="24"/>
                                  </w:rPr>
                                  <w:object w:dxaOrig="3060" w:dyaOrig="760" w14:anchorId="18FCB4DC">
                                    <v:shape id="_x0000_i1123" type="#_x0000_t75" style="width:153pt;height:38pt" o:ole="">
                                      <v:imagedata r:id="rId279" o:title=""/>
                                    </v:shape>
                                    <o:OLEObject Type="Embed" ProgID="Equation.DSMT4" ShapeID="_x0000_i1123" DrawAspect="Content" ObjectID="_1792793310" r:id="rId280"/>
                                  </w:object>
                                </w:r>
                              </w:p>
                              <w:p w14:paraId="42F725F4" w14:textId="77777777" w:rsidR="00B8671A" w:rsidRPr="00B8671A" w:rsidRDefault="00B8671A" w:rsidP="00B8671A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B8671A">
                                  <w:rPr>
                                    <w:rFonts w:ascii="Yu Gothic" w:eastAsia="Yu Gothic" w:hAnsi="Yu Gothic" w:cs="Times New Roman" w:hint="eastAsia"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⁂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Lưu ý:</w:t>
                                </w:r>
                                <w:r w:rsidRPr="00B8671A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Khi giải bất phương trình mà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20" w14:anchorId="31B30CC7">
                                    <v:shape id="_x0000_i1125" type="#_x0000_t75" style="width:9pt;height:10.35pt" o:ole="">
                                      <v:imagedata r:id="rId281" o:title=""/>
                                    </v:shape>
                                    <o:OLEObject Type="Embed" ProgID="Equation.DSMT4" ShapeID="_x0000_i1125" DrawAspect="Content" ObjectID="_1792793311" r:id="rId282"/>
                                  </w:objec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hứa tham số </w:t>
                                </w:r>
                                <w:r w:rsidRPr="00B8671A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3CFDF241">
                                    <v:shape id="_x0000_i1127" type="#_x0000_t75" style="width:13pt;height:10.35pt" o:ole="">
                                      <v:imagedata r:id="rId283" o:title=""/>
                                    </v:shape>
                                    <o:OLEObject Type="Embed" ProgID="Equation.DSMT4" ShapeID="_x0000_i1127" DrawAspect="Content" ObjectID="_1792793312" r:id="rId284"/>
                                  </w:objec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, thì xét 2 trường hợp :</w:t>
                                </w:r>
                              </w:p>
                              <w:p w14:paraId="1E77E812" w14:textId="77777777" w:rsidR="00B8671A" w:rsidRPr="00B8671A" w:rsidRDefault="00B8671A" w:rsidP="00B8671A">
                                <w:pPr>
                                  <w:spacing w:after="0" w:line="240" w:lineRule="auto"/>
                                  <w:ind w:left="720"/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Trường hợp 1: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hệ số </w:t>
                                </w:r>
                                <w:r w:rsidRPr="00B8671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40" w:dyaOrig="279" w14:anchorId="754377C9">
                                    <v:shape id="_x0000_i1129" type="#_x0000_t75" style="width:27pt;height:14.35pt" o:ole="">
                                      <v:imagedata r:id="rId285" o:title=""/>
                                    </v:shape>
                                    <o:OLEObject Type="Embed" ProgID="Equation.DSMT4" ShapeID="_x0000_i1129" DrawAspect="Content" ObjectID="_1792793313" r:id="rId286"/>
                                  </w:object>
                                </w:r>
                              </w:p>
                              <w:p w14:paraId="790EB9A0" w14:textId="77777777" w:rsidR="00B8671A" w:rsidRPr="00B8671A" w:rsidRDefault="00B8671A" w:rsidP="00B8671A">
                                <w:pPr>
                                  <w:spacing w:after="0" w:line="240" w:lineRule="auto"/>
                                  <w:ind w:left="72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>»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Trường hợp 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2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B8671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hệ số </w:t>
                                </w:r>
                                <w:r w:rsidRPr="00B8671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40" w:dyaOrig="279" w14:anchorId="3857417F">
                                    <v:shape id="_x0000_i1131" type="#_x0000_t75" style="width:27pt;height:14.35pt" o:ole="">
                                      <v:imagedata r:id="rId287" o:title=""/>
                                    </v:shape>
                                    <o:OLEObject Type="Embed" ProgID="Equation.DSMT4" ShapeID="_x0000_i1131" DrawAspect="Content" ObjectID="_1792793314" r:id="rId288"/>
                                  </w:object>
                                </w:r>
                              </w:p>
                              <w:p w14:paraId="44F42D14" w14:textId="77777777" w:rsidR="00B8671A" w:rsidRPr="008A67C7" w:rsidRDefault="00B8671A" w:rsidP="00B8671A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63889290" name="Group 146388929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463889291" name="Group 146388929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463889292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3889293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294" name="Text Box 1463889294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ED30FA" w14:textId="77777777" w:rsidR="00B8671A" w:rsidRPr="00000144" w:rsidRDefault="00B8671A" w:rsidP="00B8671A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463889295" name="Picture 1463889295"/>
                          <pic:cNvPicPr>
                            <a:picLocks noChangeAspect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130E7AA" id="Group 1463889287" o:spid="_x0000_s1108" style="width:526.05pt;height:355.9pt;mso-position-horizontal-relative:char;mso-position-vertical-relative:line" coordorigin=",-430" coordsize="66808,452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">
                <v:group id="Group 1463889288" o:spid="_x0000_s1109" style="position:absolute;top:1405;width:66808;height:43367" coordorigin=",-88" coordsize="68255,44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">
                  <v:roundrect id="Rectangle: Rounded Corners 19" o:spid="_x0000_s1110" style="position:absolute;top:1524;width:68255;height:42957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" fillcolor="#fff2cc [663]" strokecolor="#c00000" strokeweight="1.25pt">
                    <v:stroke joinstyle="miter"/>
                    <v:textbox inset=",14.4pt,,7.2pt">
                      <w:txbxContent>
                        <w:p w:rsidR="00B8671A" w:rsidRPr="00B8671A" w:rsidRDefault="00B8671A" w:rsidP="00B8671A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B8671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Cho tam thức bậc hai </w: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2640" w:dyaOrig="440">
                              <v:shape id="_x0000_i1950" type="#_x0000_t75" style="width:131.75pt;height:21.75pt" o:ole="">
                                <v:imagedata r:id="rId289" o:title=""/>
                              </v:shape>
                              <o:OLEObject Type="Embed" ProgID="Equation.DSMT4" ShapeID="_x0000_i1950" DrawAspect="Content" ObjectID="_1786556539" r:id="rId290"/>
                            </w:objec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. Đặt </w: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260" w:dyaOrig="340">
                              <v:shape id="_x0000_i1951" type="#_x0000_t75" style="width:63.15pt;height:17pt" o:ole="">
                                <v:imagedata r:id="rId291" o:title=""/>
                              </v:shape>
                              <o:OLEObject Type="Embed" ProgID="Equation.DSMT4" ShapeID="_x0000_i1951" DrawAspect="Content" ObjectID="_1786556540" r:id="rId292"/>
                            </w:objec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:rsidR="00B8671A" w:rsidRPr="00B8671A" w:rsidRDefault="00B8671A" w:rsidP="00B8671A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>
                              <v:shape id="_x0000_i1952" type="#_x0000_t75" style="width:137.2pt;height:38.05pt" o:ole="">
                                <v:imagedata r:id="rId293" o:title=""/>
                              </v:shape>
                              <o:OLEObject Type="Embed" ProgID="Equation.DSMT4" ShapeID="_x0000_i1952" DrawAspect="Content" ObjectID="_1786556541" r:id="rId294"/>
                            </w:object>
                          </w:r>
                          <w:r w:rsidRPr="00B8671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>
                              <v:shape id="_x0000_i1953" type="#_x0000_t75" style="width:137.2pt;height:38.05pt" o:ole="">
                                <v:imagedata r:id="rId295" o:title=""/>
                              </v:shape>
                              <o:OLEObject Type="Embed" ProgID="Equation.DSMT4" ShapeID="_x0000_i1953" DrawAspect="Content" ObjectID="_1786556542" r:id="rId296"/>
                            </w:object>
                          </w:r>
                        </w:p>
                        <w:p w:rsidR="00B8671A" w:rsidRPr="00B8671A" w:rsidRDefault="00B8671A" w:rsidP="00B8671A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>
                              <v:shape id="_x0000_i1954" type="#_x0000_t75" style="width:137.2pt;height:38.05pt" o:ole="">
                                <v:imagedata r:id="rId297" o:title=""/>
                              </v:shape>
                              <o:OLEObject Type="Embed" ProgID="Equation.DSMT4" ShapeID="_x0000_i1954" DrawAspect="Content" ObjectID="_1786556543" r:id="rId298"/>
                            </w:object>
                          </w:r>
                          <w:r w:rsidRPr="00B8671A">
                            <w:rPr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2740" w:dyaOrig="760">
                              <v:shape id="_x0000_i1955" type="#_x0000_t75" style="width:137.2pt;height:38.05pt" o:ole="">
                                <v:imagedata r:id="rId299" o:title=""/>
                              </v:shape>
                              <o:OLEObject Type="Embed" ProgID="Equation.DSMT4" ShapeID="_x0000_i1955" DrawAspect="Content" ObjectID="_1786556544" r:id="rId300"/>
                            </w:object>
                          </w:r>
                        </w:p>
                        <w:p w:rsidR="00B8671A" w:rsidRPr="00B8671A" w:rsidRDefault="00B8671A" w:rsidP="00B8671A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920" w:dyaOrig="440">
                              <v:shape id="_x0000_i1956" type="#_x0000_t75" style="width:46.2pt;height:21.75pt" o:ole="">
                                <v:imagedata r:id="rId301" o:title=""/>
                              </v:shape>
                              <o:OLEObject Type="Embed" ProgID="Equation.DSMT4" ShapeID="_x0000_i1956" DrawAspect="Content" ObjectID="_1786556545" r:id="rId302"/>
                            </w:objec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vô nghiệm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3060" w:dyaOrig="760">
                              <v:shape id="_x0000_i1957" type="#_x0000_t75" style="width:152.85pt;height:38.05pt" o:ole="">
                                <v:imagedata r:id="rId303" o:title=""/>
                              </v:shape>
                              <o:OLEObject Type="Embed" ProgID="Equation.DSMT4" ShapeID="_x0000_i1957" DrawAspect="Content" ObjectID="_1786556546" r:id="rId304"/>
                            </w:object>
                          </w:r>
                        </w:p>
                        <w:p w:rsidR="00B8671A" w:rsidRPr="00B8671A" w:rsidRDefault="00B8671A" w:rsidP="00B8671A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920" w:dyaOrig="440">
                              <v:shape id="_x0000_i1958" type="#_x0000_t75" style="width:46.2pt;height:21.75pt" o:ole="">
                                <v:imagedata r:id="rId305" o:title=""/>
                              </v:shape>
                              <o:OLEObject Type="Embed" ProgID="Equation.DSMT4" ShapeID="_x0000_i1958" DrawAspect="Content" ObjectID="_1786556547" r:id="rId306"/>
                            </w:objec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vô nghiệm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3060" w:dyaOrig="760">
                              <v:shape id="_x0000_i1959" type="#_x0000_t75" style="width:152.85pt;height:38.05pt" o:ole="">
                                <v:imagedata r:id="rId307" o:title=""/>
                              </v:shape>
                              <o:OLEObject Type="Embed" ProgID="Equation.DSMT4" ShapeID="_x0000_i1959" DrawAspect="Content" ObjectID="_1786556548" r:id="rId308"/>
                            </w:object>
                          </w:r>
                        </w:p>
                        <w:p w:rsidR="00B8671A" w:rsidRPr="00B8671A" w:rsidRDefault="00B8671A" w:rsidP="00B8671A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920" w:dyaOrig="440">
                              <v:shape id="_x0000_i1960" type="#_x0000_t75" style="width:46.2pt;height:21.75pt" o:ole="">
                                <v:imagedata r:id="rId309" o:title=""/>
                              </v:shape>
                              <o:OLEObject Type="Embed" ProgID="Equation.DSMT4" ShapeID="_x0000_i1960" DrawAspect="Content" ObjectID="_1786556549" r:id="rId310"/>
                            </w:objec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vô nghiệm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3060" w:dyaOrig="760">
                              <v:shape id="_x0000_i1961" type="#_x0000_t75" style="width:152.85pt;height:38.05pt" o:ole="">
                                <v:imagedata r:id="rId311" o:title=""/>
                              </v:shape>
                              <o:OLEObject Type="Embed" ProgID="Equation.DSMT4" ShapeID="_x0000_i1961" DrawAspect="Content" ObjectID="_1786556550" r:id="rId312"/>
                            </w:object>
                          </w:r>
                        </w:p>
                        <w:p w:rsidR="00B8671A" w:rsidRPr="00B8671A" w:rsidRDefault="00B8671A" w:rsidP="00B8671A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630"/>
                            <w:rPr>
                              <w:rFonts w:ascii="Palatino Linotype" w:eastAsia="Times New Roman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920" w:dyaOrig="440">
                              <v:shape id="_x0000_i1962" type="#_x0000_t75" style="width:46.2pt;height:21.75pt" o:ole="">
                                <v:imagedata r:id="rId313" o:title=""/>
                              </v:shape>
                              <o:OLEObject Type="Embed" ProgID="Equation.DSMT4" ShapeID="_x0000_i1962" DrawAspect="Content" ObjectID="_1786556551" r:id="rId314"/>
                            </w:objec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hAnsi="Palatino Linotype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vô nghiệm </w:t>
                          </w:r>
                          <w:r w:rsidRPr="00B8671A">
                            <w:rPr>
                              <w:color w:val="000000" w:themeColor="text1"/>
                              <w:position w:val="-32"/>
                              <w:sz w:val="24"/>
                              <w:szCs w:val="24"/>
                            </w:rPr>
                            <w:object w:dxaOrig="3060" w:dyaOrig="760">
                              <v:shape id="_x0000_i1963" type="#_x0000_t75" style="width:152.85pt;height:38.05pt" o:ole="">
                                <v:imagedata r:id="rId315" o:title=""/>
                              </v:shape>
                              <o:OLEObject Type="Embed" ProgID="Equation.DSMT4" ShapeID="_x0000_i1963" DrawAspect="Content" ObjectID="_1786556552" r:id="rId316"/>
                            </w:object>
                          </w:r>
                        </w:p>
                        <w:p w:rsidR="00B8671A" w:rsidRPr="00B8671A" w:rsidRDefault="00B8671A" w:rsidP="00B8671A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B8671A">
                            <w:rPr>
                              <w:rFonts w:ascii="Yu Gothic" w:eastAsia="Yu Gothic" w:hAnsi="Yu Gothic" w:cs="Times New Roman" w:hint="eastAsia"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⁂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Lưu ý:</w:t>
                          </w:r>
                          <w:r w:rsidRPr="00B8671A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Khi giải bất phương trình mà </w:t>
                          </w:r>
                          <w:r w:rsidRPr="00B8671A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80" w:dyaOrig="220">
                              <v:shape id="_x0000_i1964" type="#_x0000_t75" style="width:8.85pt;height:10.2pt" o:ole="">
                                <v:imagedata r:id="rId317" o:title=""/>
                              </v:shape>
                              <o:OLEObject Type="Embed" ProgID="Equation.DSMT4" ShapeID="_x0000_i1964" DrawAspect="Content" ObjectID="_1786556553" r:id="rId318"/>
                            </w:objec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chứa tham số </w:t>
                          </w:r>
                          <w:r w:rsidRPr="00B8671A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60" w:dyaOrig="220">
                              <v:shape id="_x0000_i1965" type="#_x0000_t75" style="width:12.9pt;height:10.2pt" o:ole="">
                                <v:imagedata r:id="rId319" o:title=""/>
                              </v:shape>
                              <o:OLEObject Type="Embed" ProgID="Equation.DSMT4" ShapeID="_x0000_i1965" DrawAspect="Content" ObjectID="_1786556554" r:id="rId320"/>
                            </w:objec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, thì xét 2 trường hợp :</w:t>
                          </w:r>
                        </w:p>
                        <w:p w:rsidR="00B8671A" w:rsidRPr="00B8671A" w:rsidRDefault="00B8671A" w:rsidP="00B8671A">
                          <w:pPr>
                            <w:spacing w:after="0" w:line="240" w:lineRule="auto"/>
                            <w:ind w:left="720"/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B8671A">
                            <w:rPr>
                              <w:rFonts w:ascii="Palatino Linotype" w:eastAsia="Calibri" w:hAnsi="Palatino Linotype" w:cs="Times New Roman"/>
                              <w:bCs/>
                              <w:color w:val="C00000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Cs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>Trường hợp 1: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hệ số </w:t>
                          </w:r>
                          <w:r w:rsidRPr="00B8671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40" w:dyaOrig="279">
                              <v:shape id="_x0000_i1966" type="#_x0000_t75" style="width:27.15pt;height:14.25pt" o:ole="">
                                <v:imagedata r:id="rId321" o:title=""/>
                              </v:shape>
                              <o:OLEObject Type="Embed" ProgID="Equation.DSMT4" ShapeID="_x0000_i1966" DrawAspect="Content" ObjectID="_1786556555" r:id="rId322"/>
                            </w:object>
                          </w:r>
                        </w:p>
                        <w:p w:rsidR="00B8671A" w:rsidRPr="00B8671A" w:rsidRDefault="00B8671A" w:rsidP="00B8671A">
                          <w:pPr>
                            <w:spacing w:after="0" w:line="240" w:lineRule="auto"/>
                            <w:ind w:left="72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B8671A">
                            <w:rPr>
                              <w:rFonts w:ascii="Palatino Linotype" w:eastAsia="Calibri" w:hAnsi="Palatino Linotype" w:cs="Times New Roman"/>
                              <w:bCs/>
                              <w:color w:val="C00000"/>
                              <w:sz w:val="24"/>
                              <w:szCs w:val="24"/>
                            </w:rPr>
                            <w:t>»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Cs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 xml:space="preserve">Trường hợp 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2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C00000"/>
                              <w:sz w:val="24"/>
                              <w:szCs w:val="24"/>
                            </w:rPr>
                            <w:t>: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B8671A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hệ số </w:t>
                          </w:r>
                          <w:r w:rsidRPr="00B8671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40" w:dyaOrig="279">
                              <v:shape id="_x0000_i1967" type="#_x0000_t75" style="width:27.15pt;height:14.25pt" o:ole="">
                                <v:imagedata r:id="rId323" o:title=""/>
                              </v:shape>
                              <o:OLEObject Type="Embed" ProgID="Equation.DSMT4" ShapeID="_x0000_i1967" DrawAspect="Content" ObjectID="_1786556556" r:id="rId324"/>
                            </w:object>
                          </w:r>
                        </w:p>
                        <w:p w:rsidR="00B8671A" w:rsidRPr="008A67C7" w:rsidRDefault="00B8671A" w:rsidP="00B8671A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463889290" o:spid="_x0000_s111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">
                    <v:group id="Group 1463889291" o:spid="_x0000_s111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">
                      <v:shape id="Arrow: Pentagon 24" o:spid="_x0000_s111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" adj="20325" fillcolor="#c00000" strokecolor="#c00000" strokeweight="2.25pt"/>
                      <v:shape id="Arrow: Pentagon 27" o:spid="_x0000_s111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" adj="20334" fillcolor="#fff2cc [663]" stroked="f" strokeweight="1pt"/>
                    </v:group>
                    <v:shape id="Text Box 1463889294" o:spid="_x0000_s111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" filled="f" stroked="f" strokeweight=".5pt">
                      <v:textbox>
                        <w:txbxContent>
                          <w:p w:rsidR="00B8671A" w:rsidRPr="00000144" w:rsidRDefault="00B8671A" w:rsidP="00B8671A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463889295" o:spid="_x0000_s111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">
                  <v:imagedata r:id="rId139" o:title=""/>
                  <v:path arrowok="t"/>
                </v:shape>
                <w10:anchorlock/>
              </v:group>
            </w:pict>
          </mc:Fallback>
        </mc:AlternateContent>
      </w:r>
    </w:p>
    <w:p w14:paraId="7E4FAFB7" w14:textId="77777777" w:rsidR="00B8671A" w:rsidRPr="00F56552" w:rsidRDefault="00B8671A" w:rsidP="00B8671A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F0FAB42" wp14:editId="4729F17F">
                <wp:extent cx="6680836" cy="1544129"/>
                <wp:effectExtent l="0" t="0" r="5715" b="0"/>
                <wp:docPr id="1463889296" name="Group 1463889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44129"/>
                          <a:chOff x="0" y="9524"/>
                          <a:chExt cx="6680836" cy="1544129"/>
                        </a:xfrm>
                      </wpg:grpSpPr>
                      <wpg:grpSp>
                        <wpg:cNvPr id="1463889297" name="Group 1463889297"/>
                        <wpg:cNvGrpSpPr/>
                        <wpg:grpSpPr>
                          <a:xfrm>
                            <a:off x="0" y="161925"/>
                            <a:ext cx="6680836" cy="1391728"/>
                            <a:chOff x="0" y="82942"/>
                            <a:chExt cx="6680973" cy="1392162"/>
                          </a:xfrm>
                        </wpg:grpSpPr>
                        <wpg:grpSp>
                          <wpg:cNvPr id="1463889298" name="Group 1463889298"/>
                          <wpg:cNvGrpSpPr/>
                          <wpg:grpSpPr>
                            <a:xfrm>
                              <a:off x="0" y="82942"/>
                              <a:ext cx="6680973" cy="1391607"/>
                              <a:chOff x="0" y="-241965"/>
                              <a:chExt cx="6680973" cy="1392644"/>
                            </a:xfrm>
                          </wpg:grpSpPr>
                          <wpg:grpSp>
                            <wpg:cNvPr id="1463889299" name="Group 1463889299"/>
                            <wpg:cNvGrpSpPr/>
                            <wpg:grpSpPr>
                              <a:xfrm>
                                <a:off x="0" y="-810"/>
                                <a:ext cx="6680973" cy="1151489"/>
                                <a:chOff x="0" y="-810"/>
                                <a:chExt cx="6681308" cy="1151744"/>
                              </a:xfrm>
                            </wpg:grpSpPr>
                            <wps:wsp>
                              <wps:cNvPr id="1463889300" name="Rectangle 1463889300"/>
                              <wps:cNvSpPr/>
                              <wps:spPr>
                                <a:xfrm>
                                  <a:off x="0" y="-467"/>
                                  <a:ext cx="6681308" cy="11514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63889301" name="Rounded Rectangle 1463889301"/>
                              <wps:cNvSpPr/>
                              <wps:spPr>
                                <a:xfrm>
                                  <a:off x="75509" y="-810"/>
                                  <a:ext cx="6535308" cy="115144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2" name="Text Box 146388930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BACD168" w14:textId="77777777" w:rsidR="00B8671A" w:rsidRPr="00000144" w:rsidRDefault="00B8671A" w:rsidP="00B8671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 w:rsidR="00EB4AB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63889304" name="Text Box 1463889304"/>
                          <wps:cNvSpPr txBox="1"/>
                          <wps:spPr>
                            <a:xfrm>
                              <a:off x="464600" y="319704"/>
                              <a:ext cx="5972297" cy="1155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0C16577" w14:textId="77777777" w:rsidR="00EB4ABA" w:rsidRPr="00EB4ABA" w:rsidRDefault="00EB4ABA" w:rsidP="00EB4AB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EB4AB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 xml:space="preserve">Với giá trị nào của </w:t>
                                </w:r>
                                <w:r w:rsidRPr="00EB4AB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06787923">
                                    <v:shape id="_x0000_i1133" type="#_x0000_t75" style="width:13pt;height:10.35pt" o:ole="">
                                      <v:imagedata r:id="rId325" o:title=""/>
                                    </v:shape>
                                    <o:OLEObject Type="Embed" ProgID="Equation.DSMT4" ShapeID="_x0000_i1133" DrawAspect="Content" ObjectID="_1792793315" r:id="rId326"/>
                                  </w:object>
                                </w:r>
                                <w:r w:rsidRPr="00EB4ABA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</w:p>
                              <w:p w14:paraId="065E4B8B" w14:textId="77777777" w:rsidR="00EB4ABA" w:rsidRPr="00EB4ABA" w:rsidRDefault="00EB4ABA" w:rsidP="00EB4ABA">
                                <w:pPr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EB4AB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EB4AB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2220" w:dyaOrig="440" w14:anchorId="56CBD894">
                                    <v:shape id="_x0000_i1135" type="#_x0000_t75" style="width:110.65pt;height:21.65pt" o:ole="">
                                      <v:imagedata r:id="rId327" o:title=""/>
                                    </v:shape>
                                    <o:OLEObject Type="Embed" ProgID="Equation.DSMT4" ShapeID="_x0000_i1135" DrawAspect="Content" ObjectID="_1792793316" r:id="rId328"/>
                                  </w:object>
                                </w:r>
                                <w:r w:rsidRPr="00EB4AB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FF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>luôn âm?</w:t>
                                </w:r>
                              </w:p>
                              <w:p w14:paraId="6A84C7A5" w14:textId="77777777" w:rsidR="00EB4ABA" w:rsidRPr="00EB4ABA" w:rsidRDefault="00EB4ABA" w:rsidP="00EB4ABA">
                                <w:pPr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EB4AB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EB4ABA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3560" w:dyaOrig="440" w14:anchorId="65408DB0">
                                    <v:shape id="_x0000_i1137" type="#_x0000_t75" style="width:178pt;height:21.65pt" o:ole="">
                                      <v:imagedata r:id="rId329" o:title=""/>
                                    </v:shape>
                                    <o:OLEObject Type="Embed" ProgID="Equation.DSMT4" ShapeID="_x0000_i1137" DrawAspect="Content" ObjectID="_1792793317" r:id="rId330"/>
                                  </w:object>
                                </w:r>
                                <w:r w:rsidRPr="00EB4AB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FF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>luôn âm?</w:t>
                                </w:r>
                              </w:p>
                              <w:p w14:paraId="02EBEEF8" w14:textId="77777777" w:rsidR="00EB4ABA" w:rsidRPr="00EB4ABA" w:rsidRDefault="00EB4ABA" w:rsidP="00EB4ABA">
                                <w:pPr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EB4AB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EB4AB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2520" w:dyaOrig="440" w14:anchorId="788896AA">
                                    <v:shape id="_x0000_i1139" type="#_x0000_t75" style="width:127pt;height:21.65pt" o:ole="">
                                      <v:imagedata r:id="rId331" o:title=""/>
                                    </v:shape>
                                    <o:OLEObject Type="Embed" ProgID="Equation.DSMT4" ShapeID="_x0000_i1139" DrawAspect="Content" ObjectID="_1792793318" r:id="rId332"/>
                                  </w:object>
                                </w:r>
                                <w:r w:rsidRPr="00EB4AB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FF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rFonts w:ascii="Palatino Linotype" w:eastAsia="Calibri" w:hAnsi="Palatino Linotype" w:cs="Times New Roman"/>
                                    <w:bCs/>
                                    <w:sz w:val="24"/>
                                    <w:szCs w:val="24"/>
                                  </w:rPr>
                                  <w:t>luôn dương?</w:t>
                                </w:r>
                              </w:p>
                              <w:p w14:paraId="303B5465" w14:textId="77777777" w:rsidR="00EB4ABA" w:rsidRPr="00EB4ABA" w:rsidRDefault="00EB4ABA" w:rsidP="00EB4AB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</w:p>
                              <w:p w14:paraId="6F21784A" w14:textId="77777777" w:rsidR="00B8671A" w:rsidRPr="008A67C7" w:rsidRDefault="00B8671A" w:rsidP="00B8671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63889305" name="Picture 1463889305"/>
                          <pic:cNvPicPr>
                            <a:picLocks noChangeAspect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92A5E16" id="Group 1463889296" o:spid="_x0000_s1117" style="width:526.05pt;height:121.6pt;mso-position-horizontal-relative:char;mso-position-vertical-relative:line" coordorigin=",95" coordsize="66808,154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">
                <v:group id="Group 1463889297" o:spid="_x0000_s1118" style="position:absolute;top:1619;width:66808;height:13917" coordorigin=",829" coordsize="66809,13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">
                  <v:group id="Group 1463889298" o:spid="_x0000_s1119" style="position:absolute;top:829;width:66809;height:13916" coordorigin=",-2419" coordsize="66809,13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">
                    <v:group id="Group 1463889299" o:spid="_x0000_s1120" style="position:absolute;top:-8;width:66809;height:11514" coordorigin=",-8" coordsize="66813,115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">
                      <v:rect id="Rectangle 1463889300" o:spid="_x0000_s1121" style="position:absolute;top:-4;width:66813;height:115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" fillcolor="#c00000" stroked="f" strokeweight="1pt"/>
                      <v:roundrect id="Rounded Rectangle 1463889301" o:spid="_x0000_s1122" style="position:absolute;left:755;top:-8;width:65353;height:11514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1463889302" o:spid="_x0000_s112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" filled="f" stroked="f" strokeweight=".5pt">
                      <v:textbox>
                        <w:txbxContent>
                          <w:p w:rsidR="00B8671A" w:rsidRPr="00000144" w:rsidRDefault="00B8671A" w:rsidP="00B8671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 w:rsidR="00EB4AB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463889304" o:spid="_x0000_s1124" type="#_x0000_t202" style="position:absolute;left:4646;top:3197;width:59722;height:11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" filled="f" stroked="f" strokeweight=".5pt">
                    <v:textbox>
                      <w:txbxContent>
                        <w:p w:rsidR="00EB4ABA" w:rsidRPr="00EB4ABA" w:rsidRDefault="00EB4ABA" w:rsidP="00EB4AB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EB4AB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 xml:space="preserve">Với giá trị nào của </w:t>
                          </w:r>
                          <w:r w:rsidRPr="00EB4AB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60" w:dyaOrig="220">
                              <v:shape id="_x0000_i1984" type="#_x0000_t75" style="width:12.9pt;height:10.2pt" o:ole="">
                                <v:imagedata r:id="rId333" o:title=""/>
                              </v:shape>
                              <o:OLEObject Type="Embed" ProgID="Equation.DSMT4" ShapeID="_x0000_i1984" DrawAspect="Content" ObjectID="_1786556557" r:id="rId334"/>
                            </w:object>
                          </w:r>
                          <w:r w:rsidRPr="00EB4ABA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thì </w:t>
                          </w:r>
                        </w:p>
                        <w:p w:rsidR="00EB4ABA" w:rsidRPr="00EB4ABA" w:rsidRDefault="00EB4ABA" w:rsidP="00EB4ABA">
                          <w:pPr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EB4AB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EB4AB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2220" w:dyaOrig="440">
                              <v:shape id="_x0000_i1985" type="#_x0000_t75" style="width:110.7pt;height:21.75pt" o:ole="">
                                <v:imagedata r:id="rId335" o:title=""/>
                              </v:shape>
                              <o:OLEObject Type="Embed" ProgID="Equation.DSMT4" ShapeID="_x0000_i1985" DrawAspect="Content" ObjectID="_1786556558" r:id="rId336"/>
                            </w:object>
                          </w:r>
                          <w:r w:rsidRPr="00EB4AB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FF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>luôn âm?</w:t>
                          </w:r>
                        </w:p>
                        <w:p w:rsidR="00EB4ABA" w:rsidRPr="00EB4ABA" w:rsidRDefault="00EB4ABA" w:rsidP="00EB4ABA">
                          <w:pPr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EB4ABA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EB4ABA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3560" w:dyaOrig="440">
                              <v:shape id="_x0000_i1986" type="#_x0000_t75" style="width:177.95pt;height:21.75pt" o:ole="">
                                <v:imagedata r:id="rId337" o:title=""/>
                              </v:shape>
                              <o:OLEObject Type="Embed" ProgID="Equation.DSMT4" ShapeID="_x0000_i1986" DrawAspect="Content" ObjectID="_1786556559" r:id="rId338"/>
                            </w:object>
                          </w:r>
                          <w:r w:rsidRPr="00EB4AB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FF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>luôn âm?</w:t>
                          </w:r>
                        </w:p>
                        <w:p w:rsidR="00EB4ABA" w:rsidRPr="00EB4ABA" w:rsidRDefault="00EB4ABA" w:rsidP="00EB4ABA">
                          <w:pPr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EB4AB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EB4AB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2520" w:dyaOrig="440">
                              <v:shape id="_x0000_i1987" type="#_x0000_t75" style="width:127pt;height:21.75pt" o:ole="">
                                <v:imagedata r:id="rId339" o:title=""/>
                              </v:shape>
                              <o:OLEObject Type="Embed" ProgID="Equation.DSMT4" ShapeID="_x0000_i1987" DrawAspect="Content" ObjectID="_1786556560" r:id="rId340"/>
                            </w:object>
                          </w:r>
                          <w:r w:rsidRPr="00EB4AB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FF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rFonts w:ascii="Palatino Linotype" w:eastAsia="Calibri" w:hAnsi="Palatino Linotype" w:cs="Times New Roman"/>
                              <w:bCs/>
                              <w:sz w:val="24"/>
                              <w:szCs w:val="24"/>
                            </w:rPr>
                            <w:t>luôn dương?</w:t>
                          </w:r>
                        </w:p>
                        <w:p w:rsidR="00EB4ABA" w:rsidRPr="00EB4ABA" w:rsidRDefault="00EB4ABA" w:rsidP="00EB4AB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</w:p>
                        <w:p w:rsidR="00B8671A" w:rsidRPr="008A67C7" w:rsidRDefault="00B8671A" w:rsidP="00B8671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463889305" o:spid="_x0000_s112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14:paraId="52150500" w14:textId="77777777" w:rsidR="00B8671A" w:rsidRPr="00F56552" w:rsidRDefault="00B8671A" w:rsidP="00B8671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B6DC538" w14:textId="77777777" w:rsidR="00B8671A" w:rsidRPr="00EB4ABA" w:rsidRDefault="00B8671A" w:rsidP="00EB4ABA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EB4AB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EB4ABA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EB4ABA">
        <w:rPr>
          <w:position w:val="-16"/>
          <w:sz w:val="24"/>
          <w:szCs w:val="24"/>
        </w:rPr>
        <w:object w:dxaOrig="2220" w:dyaOrig="440" w14:anchorId="2F226BFB">
          <v:shape id="_x0000_i1140" type="#_x0000_t75" style="width:110.65pt;height:21.65pt" o:ole="">
            <v:imagedata r:id="rId335" o:title=""/>
          </v:shape>
          <o:OLEObject Type="Embed" ProgID="Equation.DSMT4" ShapeID="_x0000_i1140" DrawAspect="Content" ObjectID="_1792793131" r:id="rId341"/>
        </w:object>
      </w:r>
      <w:r w:rsidRPr="00EB4ABA">
        <w:rPr>
          <w:rFonts w:ascii="Palatino Linotype" w:eastAsia="Calibri" w:hAnsi="Palatino Linotype" w:cs="Times New Roman"/>
          <w:b/>
          <w:bCs/>
          <w:color w:val="0000FF"/>
          <w:sz w:val="24"/>
          <w:szCs w:val="24"/>
        </w:rPr>
        <w:t xml:space="preserve"> </w: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>luôn âm?</w:t>
      </w:r>
    </w:p>
    <w:p w14:paraId="0D339E42" w14:textId="77777777" w:rsidR="00B8671A" w:rsidRPr="00EB4ABA" w:rsidRDefault="00B8671A" w:rsidP="00EB4ABA">
      <w:pPr>
        <w:spacing w:after="0" w:line="240" w:lineRule="auto"/>
        <w:ind w:left="990"/>
        <w:jc w:val="both"/>
        <w:rPr>
          <w:sz w:val="24"/>
          <w:szCs w:val="24"/>
        </w:rPr>
      </w:pPr>
      <w:r w:rsidRPr="00EB4ABA">
        <w:rPr>
          <w:position w:val="-16"/>
          <w:sz w:val="24"/>
          <w:szCs w:val="24"/>
        </w:rPr>
        <w:object w:dxaOrig="3360" w:dyaOrig="440" w14:anchorId="569543AA">
          <v:shape id="_x0000_i1141" type="#_x0000_t75" style="width:167.65pt;height:22.35pt" o:ole="">
            <v:imagedata r:id="rId342" o:title=""/>
          </v:shape>
          <o:OLEObject Type="Embed" ProgID="Equation.DSMT4" ShapeID="_x0000_i1141" DrawAspect="Content" ObjectID="_1792793132" r:id="rId343"/>
        </w:object>
      </w:r>
    </w:p>
    <w:p w14:paraId="104B0433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EB4ABA">
        <w:rPr>
          <w:position w:val="-38"/>
          <w:sz w:val="24"/>
          <w:szCs w:val="24"/>
        </w:rPr>
        <w:object w:dxaOrig="3019" w:dyaOrig="880" w14:anchorId="3751B58A">
          <v:shape id="_x0000_i1142" type="#_x0000_t75" style="width:150.65pt;height:44pt" o:ole="">
            <v:imagedata r:id="rId344" o:title=""/>
          </v:shape>
          <o:OLEObject Type="Embed" ProgID="Equation.DSMT4" ShapeID="_x0000_i1142" DrawAspect="Content" ObjectID="_1792793133" r:id="rId345"/>
        </w:object>
      </w:r>
      <w:r w:rsidRPr="00EB4ABA">
        <w:rPr>
          <w:position w:val="-6"/>
          <w:sz w:val="24"/>
          <w:szCs w:val="24"/>
        </w:rPr>
        <w:object w:dxaOrig="2920" w:dyaOrig="340" w14:anchorId="54AE2E5F">
          <v:shape id="_x0000_i1143" type="#_x0000_t75" style="width:146pt;height:17pt" o:ole="">
            <v:imagedata r:id="rId346" o:title=""/>
          </v:shape>
          <o:OLEObject Type="Embed" ProgID="Equation.DSMT4" ShapeID="_x0000_i1143" DrawAspect="Content" ObjectID="_1792793134" r:id="rId347"/>
        </w:object>
      </w:r>
      <w:r w:rsidRPr="00EB4ABA">
        <w:rPr>
          <w:rFonts w:ascii="Palatino Linotype" w:hAnsi="Palatino Linotype"/>
          <w:sz w:val="24"/>
          <w:szCs w:val="24"/>
        </w:rPr>
        <w:t>.</w:t>
      </w:r>
    </w:p>
    <w:p w14:paraId="28ECD12D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EB4ABA">
        <w:rPr>
          <w:rFonts w:ascii="Palatino Linotype" w:hAnsi="Palatino Linotype"/>
          <w:sz w:val="24"/>
          <w:szCs w:val="24"/>
        </w:rPr>
        <w:t xml:space="preserve">Vậy </w:t>
      </w:r>
      <w:r w:rsidRPr="00EB4ABA">
        <w:rPr>
          <w:position w:val="-6"/>
          <w:sz w:val="24"/>
          <w:szCs w:val="24"/>
        </w:rPr>
        <w:object w:dxaOrig="1100" w:dyaOrig="279" w14:anchorId="3935D80A">
          <v:shape id="_x0000_i1144" type="#_x0000_t75" style="width:55pt;height:14.35pt" o:ole="">
            <v:imagedata r:id="rId348" o:title=""/>
          </v:shape>
          <o:OLEObject Type="Embed" ProgID="Equation.DSMT4" ShapeID="_x0000_i1144" DrawAspect="Content" ObjectID="_1792793135" r:id="rId349"/>
        </w:object>
      </w:r>
      <w:r w:rsidRPr="00EB4ABA">
        <w:rPr>
          <w:rFonts w:ascii="Palatino Linotype" w:hAnsi="Palatino Linotype"/>
          <w:sz w:val="24"/>
          <w:szCs w:val="24"/>
        </w:rPr>
        <w:t>.</w:t>
      </w:r>
    </w:p>
    <w:p w14:paraId="20216B1D" w14:textId="77777777" w:rsidR="00B8671A" w:rsidRPr="00EB4ABA" w:rsidRDefault="00B8671A" w:rsidP="00EB4ABA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EB4ABA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EB4ABA">
        <w:rPr>
          <w:rFonts w:ascii="Yu Gothic" w:eastAsia="Yu Gothic" w:hAnsi="Yu Gothic" w:hint="eastAsia"/>
          <w:b/>
          <w:color w:val="C00000"/>
          <w:sz w:val="24"/>
          <w:szCs w:val="24"/>
        </w:rPr>
        <w:t xml:space="preserve"> </w:t>
      </w:r>
      <w:r w:rsidRPr="00EB4ABA">
        <w:rPr>
          <w:position w:val="-16"/>
          <w:sz w:val="24"/>
          <w:szCs w:val="24"/>
        </w:rPr>
        <w:object w:dxaOrig="3560" w:dyaOrig="440" w14:anchorId="61ADD631">
          <v:shape id="_x0000_i1145" type="#_x0000_t75" style="width:178pt;height:21.65pt" o:ole="">
            <v:imagedata r:id="rId337" o:title=""/>
          </v:shape>
          <o:OLEObject Type="Embed" ProgID="Equation.DSMT4" ShapeID="_x0000_i1145" DrawAspect="Content" ObjectID="_1792793136" r:id="rId350"/>
        </w:object>
      </w:r>
      <w:r w:rsidRPr="00EB4ABA">
        <w:rPr>
          <w:rFonts w:ascii="Palatino Linotype" w:eastAsia="Calibri" w:hAnsi="Palatino Linotype" w:cs="Times New Roman"/>
          <w:b/>
          <w:bCs/>
          <w:color w:val="0000FF"/>
          <w:sz w:val="24"/>
          <w:szCs w:val="24"/>
        </w:rPr>
        <w:t xml:space="preserve"> </w: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>luôn âm?</w:t>
      </w:r>
    </w:p>
    <w:p w14:paraId="3D17011E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EB4ABA">
        <w:rPr>
          <w:rFonts w:ascii="Palatino Linotype" w:eastAsia="Calibri" w:hAnsi="Palatino Linotype" w:cs="Times New Roman"/>
          <w:b/>
          <w:bCs/>
          <w:i/>
          <w:color w:val="C00000"/>
          <w:sz w:val="24"/>
          <w:szCs w:val="24"/>
        </w:rPr>
        <w:t>Trường hợp 1:</w:t>
      </w:r>
      <w:r w:rsidRPr="00EB4ABA">
        <w:rPr>
          <w:rFonts w:ascii="Palatino Linotype" w:eastAsia="Calibri" w:hAnsi="Palatino Linotype" w:cs="Times New Roman"/>
          <w:b/>
          <w:bCs/>
          <w:color w:val="C00000"/>
          <w:sz w:val="24"/>
          <w:szCs w:val="24"/>
        </w:rPr>
        <w:t xml:space="preserve"> </w:t>
      </w:r>
      <w:r w:rsidRPr="00EB4ABA">
        <w:rPr>
          <w:position w:val="-6"/>
          <w:sz w:val="24"/>
          <w:szCs w:val="24"/>
        </w:rPr>
        <w:object w:dxaOrig="580" w:dyaOrig="279" w14:anchorId="64FEF87B">
          <v:shape id="_x0000_i1146" type="#_x0000_t75" style="width:29.35pt;height:14.35pt" o:ole="">
            <v:imagedata r:id="rId351" o:title=""/>
          </v:shape>
          <o:OLEObject Type="Embed" ProgID="Equation.DSMT4" ShapeID="_x0000_i1146" DrawAspect="Content" ObjectID="_1792793137" r:id="rId352"/>
        </w:objec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 xml:space="preserve">. Khi đó: </w:t>
      </w:r>
      <w:r w:rsidRPr="00EB4ABA">
        <w:rPr>
          <w:position w:val="-24"/>
          <w:sz w:val="24"/>
          <w:szCs w:val="24"/>
        </w:rPr>
        <w:object w:dxaOrig="2780" w:dyaOrig="639" w14:anchorId="248F68FE">
          <v:shape id="_x0000_i1147" type="#_x0000_t75" style="width:139.35pt;height:32pt" o:ole="">
            <v:imagedata r:id="rId353" o:title=""/>
          </v:shape>
          <o:OLEObject Type="Embed" ProgID="Equation.DSMT4" ShapeID="_x0000_i1147" DrawAspect="Content" ObjectID="_1792793138" r:id="rId354"/>
        </w:objec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 xml:space="preserve">. Vậy </w:t>
      </w:r>
      <w:r w:rsidRPr="00EB4ABA">
        <w:rPr>
          <w:position w:val="-6"/>
          <w:sz w:val="24"/>
          <w:szCs w:val="24"/>
        </w:rPr>
        <w:object w:dxaOrig="580" w:dyaOrig="279" w14:anchorId="2CBB97BD">
          <v:shape id="_x0000_i1148" type="#_x0000_t75" style="width:29.35pt;height:14.35pt" o:ole="">
            <v:imagedata r:id="rId355" o:title=""/>
          </v:shape>
          <o:OLEObject Type="Embed" ProgID="Equation.DSMT4" ShapeID="_x0000_i1148" DrawAspect="Content" ObjectID="_1792793139" r:id="rId356"/>
        </w:object>
      </w:r>
      <w:r w:rsidRPr="00EB4ABA">
        <w:rPr>
          <w:rFonts w:ascii="Palatino Linotype" w:eastAsia="Calibri" w:hAnsi="Palatino Linotype" w:cs="Times New Roman"/>
          <w:b/>
          <w:bCs/>
          <w:color w:val="0000FF"/>
          <w:sz w:val="24"/>
          <w:szCs w:val="24"/>
        </w:rPr>
        <w:t xml:space="preserve"> </w: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>(không thỏa).</w:t>
      </w:r>
    </w:p>
    <w:p w14:paraId="36929D9D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EB4ABA">
        <w:rPr>
          <w:rFonts w:ascii="Palatino Linotype" w:eastAsia="Calibri" w:hAnsi="Palatino Linotype" w:cs="Times New Roman"/>
          <w:b/>
          <w:bCs/>
          <w:i/>
          <w:color w:val="C00000"/>
          <w:sz w:val="24"/>
          <w:szCs w:val="24"/>
        </w:rPr>
        <w:t>Trường hợp 2:</w:t>
      </w:r>
      <w:r w:rsidRPr="00EB4ABA">
        <w:rPr>
          <w:rFonts w:ascii="Palatino Linotype" w:eastAsia="Calibri" w:hAnsi="Palatino Linotype" w:cs="Times New Roman"/>
          <w:b/>
          <w:bCs/>
          <w:color w:val="C00000"/>
          <w:sz w:val="24"/>
          <w:szCs w:val="24"/>
        </w:rPr>
        <w:t xml:space="preserve"> </w:t>
      </w:r>
      <w:r w:rsidRPr="00EB4ABA">
        <w:rPr>
          <w:position w:val="-6"/>
          <w:sz w:val="24"/>
          <w:szCs w:val="24"/>
        </w:rPr>
        <w:object w:dxaOrig="580" w:dyaOrig="279" w14:anchorId="33B901BB">
          <v:shape id="_x0000_i1149" type="#_x0000_t75" style="width:29.35pt;height:14.35pt" o:ole="">
            <v:imagedata r:id="rId357" o:title=""/>
          </v:shape>
          <o:OLEObject Type="Embed" ProgID="Equation.DSMT4" ShapeID="_x0000_i1149" DrawAspect="Content" ObjectID="_1792793140" r:id="rId358"/>
        </w:objec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>. Khi đó:</w:t>
      </w:r>
    </w:p>
    <w:p w14:paraId="31B54EFA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hAnsi="Palatino Linotype"/>
          <w:position w:val="-44"/>
          <w:sz w:val="24"/>
          <w:szCs w:val="24"/>
        </w:rPr>
      </w:pPr>
      <w:r w:rsidRPr="00EB4ABA">
        <w:rPr>
          <w:position w:val="-38"/>
          <w:sz w:val="24"/>
          <w:szCs w:val="24"/>
        </w:rPr>
        <w:object w:dxaOrig="5700" w:dyaOrig="880" w14:anchorId="5B843521">
          <v:shape id="_x0000_i1150" type="#_x0000_t75" style="width:285.35pt;height:44pt" o:ole="">
            <v:imagedata r:id="rId359" o:title=""/>
          </v:shape>
          <o:OLEObject Type="Embed" ProgID="Equation.DSMT4" ShapeID="_x0000_i1150" DrawAspect="Content" ObjectID="_1792793141" r:id="rId360"/>
        </w:object>
      </w:r>
    </w:p>
    <w:p w14:paraId="13A3967A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EB4ABA">
        <w:rPr>
          <w:position w:val="-46"/>
          <w:sz w:val="24"/>
          <w:szCs w:val="24"/>
        </w:rPr>
        <w:object w:dxaOrig="3840" w:dyaOrig="1040" w14:anchorId="79F716CA">
          <v:shape id="_x0000_i1151" type="#_x0000_t75" style="width:192.35pt;height:52.35pt" o:ole="">
            <v:imagedata r:id="rId361" o:title=""/>
          </v:shape>
          <o:OLEObject Type="Embed" ProgID="Equation.DSMT4" ShapeID="_x0000_i1151" DrawAspect="Content" ObjectID="_1792793142" r:id="rId362"/>
        </w:object>
      </w:r>
      <w:r w:rsidRPr="00EB4ABA">
        <w:rPr>
          <w:rFonts w:ascii="Palatino Linotype" w:hAnsi="Palatino Linotype"/>
          <w:sz w:val="24"/>
          <w:szCs w:val="24"/>
        </w:rPr>
        <w:t>.</w:t>
      </w:r>
    </w:p>
    <w:p w14:paraId="05D08F01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EB4ABA">
        <w:rPr>
          <w:rFonts w:ascii="Palatino Linotype" w:hAnsi="Palatino Linotype"/>
          <w:sz w:val="24"/>
          <w:szCs w:val="24"/>
        </w:rPr>
        <w:t xml:space="preserve">Vậy </w:t>
      </w:r>
      <w:r w:rsidRPr="00EB4ABA">
        <w:rPr>
          <w:position w:val="-24"/>
          <w:sz w:val="24"/>
          <w:szCs w:val="24"/>
        </w:rPr>
        <w:object w:dxaOrig="820" w:dyaOrig="639" w14:anchorId="1732417D">
          <v:shape id="_x0000_i1152" type="#_x0000_t75" style="width:40.65pt;height:32pt" o:ole="">
            <v:imagedata r:id="rId363" o:title=""/>
          </v:shape>
          <o:OLEObject Type="Embed" ProgID="Equation.DSMT4" ShapeID="_x0000_i1152" DrawAspect="Content" ObjectID="_1792793143" r:id="rId364"/>
        </w:object>
      </w:r>
      <w:r w:rsidRPr="00EB4ABA">
        <w:rPr>
          <w:rFonts w:ascii="Palatino Linotype" w:hAnsi="Palatino Linotype"/>
          <w:sz w:val="24"/>
          <w:szCs w:val="24"/>
        </w:rPr>
        <w:t>.</w:t>
      </w:r>
    </w:p>
    <w:p w14:paraId="2D0AD42F" w14:textId="77777777" w:rsidR="00B8671A" w:rsidRPr="00EB4ABA" w:rsidRDefault="00B8671A" w:rsidP="00EB4ABA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EB4AB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⑶</w:t>
      </w:r>
      <w:r w:rsidRPr="00EB4ABA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EB4ABA">
        <w:rPr>
          <w:position w:val="-16"/>
          <w:sz w:val="24"/>
          <w:szCs w:val="24"/>
        </w:rPr>
        <w:object w:dxaOrig="2520" w:dyaOrig="440" w14:anchorId="7E0726DB">
          <v:shape id="_x0000_i1153" type="#_x0000_t75" style="width:127pt;height:21.65pt" o:ole="">
            <v:imagedata r:id="rId339" o:title=""/>
          </v:shape>
          <o:OLEObject Type="Embed" ProgID="Equation.DSMT4" ShapeID="_x0000_i1153" DrawAspect="Content" ObjectID="_1792793144" r:id="rId365"/>
        </w:object>
      </w:r>
      <w:r w:rsidRPr="00EB4ABA">
        <w:rPr>
          <w:rFonts w:ascii="Palatino Linotype" w:eastAsia="Calibri" w:hAnsi="Palatino Linotype" w:cs="Times New Roman"/>
          <w:b/>
          <w:bCs/>
          <w:color w:val="0000FF"/>
          <w:sz w:val="24"/>
          <w:szCs w:val="24"/>
        </w:rPr>
        <w:t xml:space="preserve"> </w: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>luôn dương?</w:t>
      </w:r>
    </w:p>
    <w:p w14:paraId="137AD91B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EB4ABA">
        <w:rPr>
          <w:rFonts w:ascii="Palatino Linotype" w:eastAsia="Calibri" w:hAnsi="Palatino Linotype" w:cs="Times New Roman"/>
          <w:b/>
          <w:bCs/>
          <w:i/>
          <w:color w:val="C00000"/>
          <w:sz w:val="24"/>
          <w:szCs w:val="24"/>
        </w:rPr>
        <w:t>Trường hợp 1:</w:t>
      </w:r>
      <w:r w:rsidRPr="00EB4ABA">
        <w:rPr>
          <w:rFonts w:ascii="Palatino Linotype" w:eastAsia="Calibri" w:hAnsi="Palatino Linotype" w:cs="Times New Roman"/>
          <w:b/>
          <w:bCs/>
          <w:color w:val="C00000"/>
          <w:sz w:val="24"/>
          <w:szCs w:val="24"/>
        </w:rPr>
        <w:t xml:space="preserve"> </w:t>
      </w:r>
      <w:r w:rsidRPr="00EB4ABA">
        <w:rPr>
          <w:position w:val="-6"/>
          <w:sz w:val="24"/>
          <w:szCs w:val="24"/>
        </w:rPr>
        <w:object w:dxaOrig="620" w:dyaOrig="279" w14:anchorId="736AA694">
          <v:shape id="_x0000_i1154" type="#_x0000_t75" style="width:31.35pt;height:14.35pt" o:ole="">
            <v:imagedata r:id="rId366" o:title=""/>
          </v:shape>
          <o:OLEObject Type="Embed" ProgID="Equation.DSMT4" ShapeID="_x0000_i1154" DrawAspect="Content" ObjectID="_1792793145" r:id="rId367"/>
        </w:objec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 xml:space="preserve">. Khi đó: </w:t>
      </w:r>
      <w:r w:rsidRPr="00EB4ABA">
        <w:rPr>
          <w:position w:val="-24"/>
          <w:sz w:val="24"/>
          <w:szCs w:val="24"/>
        </w:rPr>
        <w:object w:dxaOrig="2720" w:dyaOrig="639" w14:anchorId="5D8561E4">
          <v:shape id="_x0000_i1155" type="#_x0000_t75" style="width:136pt;height:32pt" o:ole="">
            <v:imagedata r:id="rId368" o:title=""/>
          </v:shape>
          <o:OLEObject Type="Embed" ProgID="Equation.DSMT4" ShapeID="_x0000_i1155" DrawAspect="Content" ObjectID="_1792793146" r:id="rId369"/>
        </w:objec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 xml:space="preserve">. Vậy </w:t>
      </w:r>
      <w:r w:rsidRPr="00EB4ABA">
        <w:rPr>
          <w:position w:val="-6"/>
          <w:sz w:val="24"/>
          <w:szCs w:val="24"/>
        </w:rPr>
        <w:object w:dxaOrig="620" w:dyaOrig="279" w14:anchorId="610957D8">
          <v:shape id="_x0000_i1156" type="#_x0000_t75" style="width:31.35pt;height:14.35pt" o:ole="">
            <v:imagedata r:id="rId370" o:title=""/>
          </v:shape>
          <o:OLEObject Type="Embed" ProgID="Equation.DSMT4" ShapeID="_x0000_i1156" DrawAspect="Content" ObjectID="_1792793147" r:id="rId371"/>
        </w:object>
      </w:r>
      <w:r w:rsidRPr="00EB4ABA">
        <w:rPr>
          <w:rFonts w:ascii="Palatino Linotype" w:eastAsia="Calibri" w:hAnsi="Palatino Linotype" w:cs="Times New Roman"/>
          <w:b/>
          <w:bCs/>
          <w:color w:val="0000FF"/>
          <w:sz w:val="24"/>
          <w:szCs w:val="24"/>
        </w:rPr>
        <w:t xml:space="preserve"> </w: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>(không thỏa).</w:t>
      </w:r>
    </w:p>
    <w:p w14:paraId="6AE7A5F7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bCs/>
          <w:sz w:val="24"/>
          <w:szCs w:val="24"/>
        </w:rPr>
      </w:pPr>
      <w:r w:rsidRPr="00EB4ABA">
        <w:rPr>
          <w:rFonts w:ascii="Palatino Linotype" w:eastAsia="Calibri" w:hAnsi="Palatino Linotype" w:cs="Times New Roman"/>
          <w:b/>
          <w:bCs/>
          <w:i/>
          <w:color w:val="C00000"/>
          <w:sz w:val="24"/>
          <w:szCs w:val="24"/>
        </w:rPr>
        <w:t>Trường hợp 2:</w:t>
      </w:r>
      <w:r w:rsidRPr="00EB4ABA">
        <w:rPr>
          <w:rFonts w:ascii="Palatino Linotype" w:eastAsia="Calibri" w:hAnsi="Palatino Linotype" w:cs="Times New Roman"/>
          <w:b/>
          <w:bCs/>
          <w:color w:val="C00000"/>
          <w:sz w:val="24"/>
          <w:szCs w:val="24"/>
        </w:rPr>
        <w:t xml:space="preserve"> </w:t>
      </w:r>
      <w:r w:rsidRPr="00EB4ABA">
        <w:rPr>
          <w:position w:val="-6"/>
          <w:sz w:val="24"/>
          <w:szCs w:val="24"/>
        </w:rPr>
        <w:object w:dxaOrig="620" w:dyaOrig="279" w14:anchorId="3E7BE883">
          <v:shape id="_x0000_i1157" type="#_x0000_t75" style="width:31.35pt;height:14.35pt" o:ole="">
            <v:imagedata r:id="rId372" o:title=""/>
          </v:shape>
          <o:OLEObject Type="Embed" ProgID="Equation.DSMT4" ShapeID="_x0000_i1157" DrawAspect="Content" ObjectID="_1792793148" r:id="rId373"/>
        </w:object>
      </w:r>
      <w:r w:rsidRPr="00EB4ABA">
        <w:rPr>
          <w:rFonts w:ascii="Palatino Linotype" w:eastAsia="Calibri" w:hAnsi="Palatino Linotype" w:cs="Times New Roman"/>
          <w:bCs/>
          <w:sz w:val="24"/>
          <w:szCs w:val="24"/>
        </w:rPr>
        <w:t>. Khi đó:</w:t>
      </w:r>
    </w:p>
    <w:p w14:paraId="53D6E7AB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EB4ABA">
        <w:rPr>
          <w:position w:val="-38"/>
          <w:sz w:val="24"/>
          <w:szCs w:val="24"/>
        </w:rPr>
        <w:object w:dxaOrig="8220" w:dyaOrig="880" w14:anchorId="3293CAC6">
          <v:shape id="_x0000_i1158" type="#_x0000_t75" style="width:411pt;height:44pt" o:ole="">
            <v:imagedata r:id="rId374" o:title=""/>
          </v:shape>
          <o:OLEObject Type="Embed" ProgID="Equation.DSMT4" ShapeID="_x0000_i1158" DrawAspect="Content" ObjectID="_1792793149" r:id="rId375"/>
        </w:object>
      </w:r>
      <w:r w:rsidRPr="00EB4ABA">
        <w:rPr>
          <w:rFonts w:ascii="Palatino Linotype" w:hAnsi="Palatino Linotype"/>
          <w:sz w:val="24"/>
          <w:szCs w:val="24"/>
        </w:rPr>
        <w:t>.</w:t>
      </w:r>
    </w:p>
    <w:p w14:paraId="76827D89" w14:textId="77777777" w:rsidR="00B8671A" w:rsidRPr="00EB4ABA" w:rsidRDefault="00B8671A" w:rsidP="00EB4ABA">
      <w:pPr>
        <w:spacing w:after="0" w:line="240" w:lineRule="auto"/>
        <w:ind w:left="990"/>
        <w:jc w:val="both"/>
        <w:rPr>
          <w:rFonts w:ascii="Palatino Linotype" w:hAnsi="Palatino Linotype"/>
          <w:sz w:val="24"/>
          <w:szCs w:val="24"/>
        </w:rPr>
      </w:pPr>
      <w:r w:rsidRPr="00EB4ABA">
        <w:rPr>
          <w:rFonts w:ascii="Palatino Linotype" w:hAnsi="Palatino Linotype"/>
          <w:sz w:val="24"/>
          <w:szCs w:val="24"/>
        </w:rPr>
        <w:t xml:space="preserve">Vậy </w:t>
      </w:r>
      <w:r w:rsidRPr="00EB4ABA">
        <w:rPr>
          <w:position w:val="-6"/>
          <w:sz w:val="24"/>
          <w:szCs w:val="24"/>
        </w:rPr>
        <w:object w:dxaOrig="920" w:dyaOrig="279" w14:anchorId="6AD6D7F5">
          <v:shape id="_x0000_i1159" type="#_x0000_t75" style="width:46.35pt;height:14.35pt" o:ole="">
            <v:imagedata r:id="rId376" o:title=""/>
          </v:shape>
          <o:OLEObject Type="Embed" ProgID="Equation.DSMT4" ShapeID="_x0000_i1159" DrawAspect="Content" ObjectID="_1792793150" r:id="rId377"/>
        </w:object>
      </w:r>
      <w:r w:rsidRPr="00EB4ABA">
        <w:rPr>
          <w:rFonts w:ascii="Palatino Linotype" w:hAnsi="Palatino Linotype"/>
          <w:sz w:val="24"/>
          <w:szCs w:val="24"/>
        </w:rPr>
        <w:t>.</w:t>
      </w:r>
    </w:p>
    <w:p w14:paraId="0716D8A0" w14:textId="77777777" w:rsidR="00EB4ABA" w:rsidRPr="00F56552" w:rsidRDefault="00EB4ABA" w:rsidP="00EB4ABA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F27BD87" wp14:editId="429EB0B2">
                <wp:extent cx="6680836" cy="1259456"/>
                <wp:effectExtent l="0" t="0" r="5715" b="0"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59456"/>
                          <a:chOff x="0" y="9524"/>
                          <a:chExt cx="6680836" cy="1259456"/>
                        </a:xfrm>
                      </wpg:grpSpPr>
                      <wpg:grpSp>
                        <wpg:cNvPr id="243" name="Group 243"/>
                        <wpg:cNvGrpSpPr/>
                        <wpg:grpSpPr>
                          <a:xfrm>
                            <a:off x="0" y="161925"/>
                            <a:ext cx="6680836" cy="1107055"/>
                            <a:chOff x="0" y="82942"/>
                            <a:chExt cx="6680973" cy="1107400"/>
                          </a:xfrm>
                        </wpg:grpSpPr>
                        <wpg:grpSp>
                          <wpg:cNvPr id="244" name="Group 244"/>
                          <wpg:cNvGrpSpPr/>
                          <wpg:grpSpPr>
                            <a:xfrm>
                              <a:off x="0" y="82942"/>
                              <a:ext cx="6680973" cy="1106971"/>
                              <a:chOff x="0" y="-241965"/>
                              <a:chExt cx="6680973" cy="1107796"/>
                            </a:xfrm>
                          </wpg:grpSpPr>
                          <wpg:grpSp>
                            <wpg:cNvPr id="245" name="Group 245"/>
                            <wpg:cNvGrpSpPr/>
                            <wpg:grpSpPr>
                              <a:xfrm>
                                <a:off x="0" y="-944"/>
                                <a:ext cx="6680973" cy="866775"/>
                                <a:chOff x="0" y="-944"/>
                                <a:chExt cx="6681308" cy="866967"/>
                              </a:xfrm>
                            </wpg:grpSpPr>
                            <wps:wsp>
                              <wps:cNvPr id="246" name="Rectangle 246"/>
                              <wps:cNvSpPr/>
                              <wps:spPr>
                                <a:xfrm>
                                  <a:off x="0" y="-601"/>
                                  <a:ext cx="6681308" cy="8666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7" name="Rounded Rectangle 247"/>
                              <wps:cNvSpPr/>
                              <wps:spPr>
                                <a:xfrm>
                                  <a:off x="75509" y="-944"/>
                                  <a:ext cx="6535308" cy="86665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48" name="Text Box 24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1AFD80F" w14:textId="77777777" w:rsidR="00EB4ABA" w:rsidRPr="00000144" w:rsidRDefault="00EB4ABA" w:rsidP="00EB4AB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9" name="Text Box 249"/>
                          <wps:cNvSpPr txBox="1"/>
                          <wps:spPr>
                            <a:xfrm>
                              <a:off x="464600" y="319592"/>
                              <a:ext cx="5972297" cy="8707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415E326" w14:textId="77777777" w:rsidR="00EB4ABA" w:rsidRPr="00EB4ABA" w:rsidRDefault="00EB4ABA" w:rsidP="00EB4AB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EB4ABA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</w:rPr>
                                  <w:t xml:space="preserve">Tìm giá trị của tham số </w:t>
                                </w:r>
                                <w:r w:rsidRPr="00EB4ABA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20" w14:anchorId="2B08F005">
                                    <v:shape id="_x0000_i1161" type="#_x0000_t75" style="width:13pt;height:10.35pt" o:ole="">
                                      <v:imagedata r:id="rId378" o:title=""/>
                                    </v:shape>
                                    <o:OLEObject Type="Embed" ProgID="Equation.DSMT4" ShapeID="_x0000_i1161" DrawAspect="Content" ObjectID="_1792793319" r:id="rId379"/>
                                  </w:object>
                                </w:r>
                                <w:r w:rsidRPr="00EB4ABA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</w:rPr>
                                  <w:t xml:space="preserve"> để các biểu thức sau đây luôn dương với mọi </w:t>
                                </w:r>
                                <w:r w:rsidRPr="00EB4ABA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620" w:dyaOrig="279" w14:anchorId="10ECB7D3">
                                    <v:shape id="_x0000_i1163" type="#_x0000_t75" style="width:31.35pt;height:14.35pt" o:ole="">
                                      <v:imagedata r:id="rId380" o:title=""/>
                                    </v:shape>
                                    <o:OLEObject Type="Embed" ProgID="Equation.DSMT4" ShapeID="_x0000_i1163" DrawAspect="Content" ObjectID="_1792793320" r:id="rId381"/>
                                  </w:object>
                                </w:r>
                                <w:r w:rsidRPr="00EB4ABA">
                                  <w:rPr>
                                    <w:rFonts w:ascii="Palatino Linotype" w:eastAsia="Palatino Linotype" w:hAnsi="Palatino Linotype" w:cs="Times New Roman"/>
                                    <w:noProof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06B82A96" w14:textId="77777777" w:rsidR="00EB4ABA" w:rsidRPr="00EB4ABA" w:rsidRDefault="00EB4ABA" w:rsidP="00EB4ABA">
                                <w:pPr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EB4AB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EB4AB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rFonts w:ascii="Palatino Linotype" w:hAnsi="Palatino Linotype"/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3240" w:dyaOrig="440" w14:anchorId="6454E27B">
                                    <v:shape id="_x0000_i1165" type="#_x0000_t75" style="width:162.35pt;height:21.65pt" o:ole="">
                                      <v:imagedata r:id="rId382" o:title=""/>
                                    </v:shape>
                                    <o:OLEObject Type="Embed" ProgID="Equation.DSMT4" ShapeID="_x0000_i1165" DrawAspect="Content" ObjectID="_1792793321" r:id="rId383"/>
                                  </w:object>
                                </w:r>
                              </w:p>
                              <w:p w14:paraId="624660AE" w14:textId="77777777" w:rsidR="00EB4ABA" w:rsidRPr="00EB4ABA" w:rsidRDefault="00EB4ABA" w:rsidP="00EB4ABA">
                                <w:pPr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EB4AB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EB4ABA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B4ABA">
                                  <w:rPr>
                                    <w:rFonts w:ascii="Palatino Linotype" w:hAnsi="Palatino Linotype"/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3220" w:dyaOrig="440" w14:anchorId="278177CE">
                                    <v:shape id="_x0000_i1167" type="#_x0000_t75" style="width:161.65pt;height:21.65pt" o:ole="">
                                      <v:imagedata r:id="rId384" o:title=""/>
                                    </v:shape>
                                    <o:OLEObject Type="Embed" ProgID="Equation.DSMT4" ShapeID="_x0000_i1167" DrawAspect="Content" ObjectID="_1792793322" r:id="rId385"/>
                                  </w:object>
                                </w:r>
                              </w:p>
                              <w:p w14:paraId="40F7E926" w14:textId="77777777" w:rsidR="00EB4ABA" w:rsidRPr="008A67C7" w:rsidRDefault="00EB4ABA" w:rsidP="00EB4AB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50" name="Picture 250"/>
                          <pic:cNvPicPr>
                            <a:picLocks noChangeAspect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9B6B493" id="Group 241" o:spid="_x0000_s1126" style="width:526.05pt;height:99.15pt;mso-position-horizontal-relative:char;mso-position-vertical-relative:line" coordorigin=",95" coordsize="66808,125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">
                <v:group id="Group 243" o:spid="_x0000_s1127" style="position:absolute;top:1619;width:66808;height:11070" coordorigin=",829" coordsize="66809,11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<v:group id="Group 244" o:spid="_x0000_s1128" style="position:absolute;top:829;width:66809;height:11070" coordorigin=",-2419" coordsize="66809,1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  <v:group id="Group 245" o:spid="_x0000_s1129" style="position:absolute;top:-9;width:66809;height:8667" coordorigin=",-9" coordsize="66813,8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  <v:rect id="Rectangle 246" o:spid="_x0000_s1130" style="position:absolute;top:-6;width:66813;height:86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" fillcolor="#c00000" stroked="f" strokeweight="1pt"/>
                      <v:roundrect id="Rounded Rectangle 247" o:spid="_x0000_s1131" style="position:absolute;left:755;top:-9;width:65353;height:866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248" o:spid="_x0000_s113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d65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2q3eucMAAADcAAAADwAA&#10;AAAAAAAAAAAAAAAHAgAAZHJzL2Rvd25yZXYueG1sUEsFBgAAAAADAAMAtwAAAPcCAAAAAA==&#10;" filled="f" stroked="f" strokeweight=".5pt">
                      <v:textbox>
                        <w:txbxContent>
                          <w:p w:rsidR="00EB4ABA" w:rsidRPr="00000144" w:rsidRDefault="00EB4ABA" w:rsidP="00EB4AB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49" o:spid="_x0000_s1133" type="#_x0000_t202" style="position:absolute;left:4646;top:3195;width:59722;height:8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Xsi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LXheyLHAAAA3AAA&#10;AA8AAAAAAAAAAAAAAAAABwIAAGRycy9kb3ducmV2LnhtbFBLBQYAAAAAAwADALcAAAD7AgAAAAA=&#10;" filled="f" stroked="f" strokeweight=".5pt">
                    <v:textbox>
                      <w:txbxContent>
                        <w:p w:rsidR="00EB4ABA" w:rsidRPr="00EB4ABA" w:rsidRDefault="00EB4ABA" w:rsidP="00EB4AB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</w:pPr>
                          <w:r w:rsidRPr="00EB4ABA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</w:rPr>
                            <w:t xml:space="preserve">Tìm giá trị của tham số </w:t>
                          </w:r>
                          <w:r w:rsidRPr="00EB4ABA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60" w:dyaOrig="220">
                              <v:shape id="_x0000_i2131" type="#_x0000_t75" style="width:12.9pt;height:10.2pt" o:ole="">
                                <v:imagedata r:id="rId386" o:title=""/>
                              </v:shape>
                              <o:OLEObject Type="Embed" ProgID="Equation.DSMT4" ShapeID="_x0000_i2131" DrawAspect="Content" ObjectID="_1786556561" r:id="rId387"/>
                            </w:object>
                          </w:r>
                          <w:r w:rsidRPr="00EB4ABA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</w:rPr>
                            <w:t xml:space="preserve"> để các biểu thức sau đây luôn dương với mọi </w:t>
                          </w:r>
                          <w:r w:rsidRPr="00EB4ABA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620" w:dyaOrig="279">
                              <v:shape id="_x0000_i2132" type="#_x0000_t75" style="width:31.25pt;height:14.25pt" o:ole="">
                                <v:imagedata r:id="rId388" o:title=""/>
                              </v:shape>
                              <o:OLEObject Type="Embed" ProgID="Equation.DSMT4" ShapeID="_x0000_i2132" DrawAspect="Content" ObjectID="_1786556562" r:id="rId389"/>
                            </w:object>
                          </w:r>
                          <w:r w:rsidRPr="00EB4ABA">
                            <w:rPr>
                              <w:rFonts w:ascii="Palatino Linotype" w:eastAsia="Palatino Linotype" w:hAnsi="Palatino Linotype" w:cs="Times New Roman"/>
                              <w:noProof/>
                              <w:sz w:val="24"/>
                              <w:szCs w:val="24"/>
                            </w:rPr>
                            <w:t>.</w:t>
                          </w:r>
                        </w:p>
                        <w:p w:rsidR="00EB4ABA" w:rsidRPr="00EB4ABA" w:rsidRDefault="00EB4ABA" w:rsidP="00EB4ABA">
                          <w:pPr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EB4AB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EB4AB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rFonts w:ascii="Palatino Linotype" w:hAnsi="Palatino Linotype"/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3240" w:dyaOrig="440">
                              <v:shape id="_x0000_i2133" type="#_x0000_t75" style="width:162.35pt;height:21.75pt" o:ole="">
                                <v:imagedata r:id="rId390" o:title=""/>
                              </v:shape>
                              <o:OLEObject Type="Embed" ProgID="Equation.DSMT4" ShapeID="_x0000_i2133" DrawAspect="Content" ObjectID="_1786556563" r:id="rId391"/>
                            </w:object>
                          </w:r>
                        </w:p>
                        <w:p w:rsidR="00EB4ABA" w:rsidRPr="00EB4ABA" w:rsidRDefault="00EB4ABA" w:rsidP="00EB4ABA">
                          <w:pPr>
                            <w:spacing w:after="0" w:line="240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EB4ABA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EB4ABA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B4ABA">
                            <w:rPr>
                              <w:rFonts w:ascii="Palatino Linotype" w:hAnsi="Palatino Linotype"/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3220" w:dyaOrig="440">
                              <v:shape id="_x0000_i2134" type="#_x0000_t75" style="width:161.65pt;height:21.75pt" o:ole="">
                                <v:imagedata r:id="rId392" o:title=""/>
                              </v:shape>
                              <o:OLEObject Type="Embed" ProgID="Equation.DSMT4" ShapeID="_x0000_i2134" DrawAspect="Content" ObjectID="_1786556564" r:id="rId393"/>
                            </w:object>
                          </w:r>
                        </w:p>
                        <w:p w:rsidR="00EB4ABA" w:rsidRPr="008A67C7" w:rsidRDefault="00EB4ABA" w:rsidP="00EB4AB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50" o:spid="_x0000_s113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14:paraId="12811C50" w14:textId="77777777" w:rsidR="00EB4ABA" w:rsidRPr="00F56552" w:rsidRDefault="00EB4ABA" w:rsidP="00EB4AB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E27E6A6" w14:textId="77777777" w:rsidR="00B8671A" w:rsidRPr="00EB4ABA" w:rsidRDefault="00B8671A" w:rsidP="00EB4ABA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EB4AB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EB4ABA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3240" w:dyaOrig="440" w14:anchorId="5CED6F89">
          <v:shape id="_x0000_i1168" type="#_x0000_t75" style="width:162.35pt;height:21.65pt" o:ole="">
            <v:imagedata r:id="rId390" o:title=""/>
          </v:shape>
          <o:OLEObject Type="Embed" ProgID="Equation.DSMT4" ShapeID="_x0000_i1168" DrawAspect="Content" ObjectID="_1792793151" r:id="rId394"/>
        </w:object>
      </w:r>
    </w:p>
    <w:p w14:paraId="5BC87A58" w14:textId="77777777" w:rsidR="00B8671A" w:rsidRPr="00EB4ABA" w:rsidRDefault="00B8671A" w:rsidP="00EB4ABA">
      <w:pPr>
        <w:pStyle w:val="ListParagraph"/>
        <w:spacing w:line="240" w:lineRule="auto"/>
        <w:ind w:left="99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EB4ABA">
        <w:rPr>
          <w:rFonts w:ascii="Palatino Linotype" w:hAnsi="Palatino Linotype" w:cs="Times New Roman"/>
          <w:color w:val="000000" w:themeColor="text1"/>
          <w:sz w:val="24"/>
          <w:szCs w:val="24"/>
          <w:lang w:val="vi-VN"/>
        </w:rPr>
        <w:t>T</w: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ìm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260" w:dyaOrig="220" w14:anchorId="1BDCB091">
          <v:shape id="_x0000_i1169" type="#_x0000_t75" style="width:13pt;height:10.35pt" o:ole="">
            <v:imagedata r:id="rId395" o:title=""/>
          </v:shape>
          <o:OLEObject Type="Embed" ProgID="Equation.DSMT4" ShapeID="_x0000_i1169" DrawAspect="Content" ObjectID="_1792793152" r:id="rId396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sao cho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3600" w:dyaOrig="440" w14:anchorId="7C6E5D53">
          <v:shape id="_x0000_i1170" type="#_x0000_t75" style="width:180pt;height:21.65pt" o:ole="">
            <v:imagedata r:id="rId397" o:title=""/>
          </v:shape>
          <o:OLEObject Type="Embed" ProgID="Equation.DSMT4" ShapeID="_x0000_i1170" DrawAspect="Content" ObjectID="_1792793153" r:id="rId398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ới mọi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620" w:dyaOrig="279" w14:anchorId="30FF3143">
          <v:shape id="_x0000_i1171" type="#_x0000_t75" style="width:31.35pt;height:14.35pt" o:ole="">
            <v:imagedata r:id="rId399" o:title=""/>
          </v:shape>
          <o:OLEObject Type="Embed" ProgID="Equation.DSMT4" ShapeID="_x0000_i1171" DrawAspect="Content" ObjectID="_1792793154" r:id="rId400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14:paraId="350A6E8A" w14:textId="77777777" w:rsidR="00B8671A" w:rsidRPr="00EB4ABA" w:rsidRDefault="00B8671A" w:rsidP="00EB4ABA">
      <w:pPr>
        <w:pStyle w:val="ListParagraph"/>
        <w:spacing w:line="240" w:lineRule="auto"/>
        <w:ind w:left="99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Do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1020" w:dyaOrig="279" w14:anchorId="4911B7C6">
          <v:shape id="_x0000_i1172" type="#_x0000_t75" style="width:51pt;height:14.35pt" o:ole="">
            <v:imagedata r:id="rId401" o:title=""/>
          </v:shape>
          <o:OLEObject Type="Embed" ProgID="Equation.DSMT4" ShapeID="_x0000_i1172" DrawAspect="Content" ObjectID="_1792793155" r:id="rId402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nên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1620" w:dyaOrig="440" w14:anchorId="47C3F800">
          <v:shape id="_x0000_i1173" type="#_x0000_t75" style="width:81pt;height:21.65pt" o:ole="">
            <v:imagedata r:id="rId403" o:title=""/>
          </v:shape>
          <o:OLEObject Type="Embed" ProgID="Equation.DSMT4" ShapeID="_x0000_i1173" DrawAspect="Content" ObjectID="_1792793156" r:id="rId404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khi và chỉ khi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3040" w:dyaOrig="499" w14:anchorId="440E065F">
          <v:shape id="_x0000_i1174" type="#_x0000_t75" style="width:152pt;height:25.65pt" o:ole="">
            <v:imagedata r:id="rId405" o:title=""/>
          </v:shape>
          <o:OLEObject Type="Embed" ProgID="Equation.DSMT4" ShapeID="_x0000_i1174" DrawAspect="Content" ObjectID="_1792793157" r:id="rId406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</w:t>
      </w:r>
    </w:p>
    <w:p w14:paraId="6C3F858A" w14:textId="77777777" w:rsidR="00B8671A" w:rsidRPr="00EB4ABA" w:rsidRDefault="00B8671A" w:rsidP="00EB4ABA">
      <w:pPr>
        <w:pStyle w:val="ListParagraph"/>
        <w:spacing w:line="240" w:lineRule="auto"/>
        <w:ind w:left="99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Ta có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5560" w:dyaOrig="499" w14:anchorId="69173357">
          <v:shape id="_x0000_i1175" type="#_x0000_t75" style="width:277pt;height:25.65pt" o:ole="">
            <v:imagedata r:id="rId407" o:title=""/>
          </v:shape>
          <o:OLEObject Type="Embed" ProgID="Equation.DSMT4" ShapeID="_x0000_i1175" DrawAspect="Content" ObjectID="_1792793158" r:id="rId408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14:paraId="5BF2DE11" w14:textId="77777777" w:rsidR="00B8671A" w:rsidRPr="00EB4ABA" w:rsidRDefault="00B8671A" w:rsidP="00EB4ABA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EB4ABA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EB4ABA">
        <w:rPr>
          <w:rFonts w:ascii="Yu Gothic" w:eastAsia="Yu Gothic" w:hAnsi="Yu Gothic" w:hint="eastAsia"/>
          <w:b/>
          <w:color w:val="C00000"/>
          <w:sz w:val="24"/>
          <w:szCs w:val="24"/>
        </w:rPr>
        <w:t xml:space="preserve">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3220" w:dyaOrig="440" w14:anchorId="3A197FBA">
          <v:shape id="_x0000_i1176" type="#_x0000_t75" style="width:161.65pt;height:21.65pt" o:ole="">
            <v:imagedata r:id="rId392" o:title=""/>
          </v:shape>
          <o:OLEObject Type="Embed" ProgID="Equation.DSMT4" ShapeID="_x0000_i1176" DrawAspect="Content" ObjectID="_1792793159" r:id="rId409"/>
        </w:object>
      </w:r>
    </w:p>
    <w:p w14:paraId="0F3E116A" w14:textId="77777777" w:rsidR="00B8671A" w:rsidRPr="00EB4ABA" w:rsidRDefault="00B8671A" w:rsidP="00EB4ABA">
      <w:pPr>
        <w:pStyle w:val="ListParagraph"/>
        <w:spacing w:line="240" w:lineRule="auto"/>
        <w:ind w:left="99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EB4ABA">
        <w:rPr>
          <w:rFonts w:ascii="Palatino Linotype" w:hAnsi="Palatino Linotype" w:cs="Times New Roman"/>
          <w:color w:val="000000" w:themeColor="text1"/>
          <w:sz w:val="24"/>
          <w:szCs w:val="24"/>
          <w:lang w:val="vi-VN"/>
        </w:rPr>
        <w:t>T</w: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ìm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260" w:dyaOrig="220" w14:anchorId="7F45C45B">
          <v:shape id="_x0000_i1177" type="#_x0000_t75" style="width:13pt;height:10.35pt" o:ole="">
            <v:imagedata r:id="rId410" o:title=""/>
          </v:shape>
          <o:OLEObject Type="Embed" ProgID="Equation.DSMT4" ShapeID="_x0000_i1177" DrawAspect="Content" ObjectID="_1792793160" r:id="rId411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sao cho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3620" w:dyaOrig="440" w14:anchorId="328AC355">
          <v:shape id="_x0000_i1178" type="#_x0000_t75" style="width:180.65pt;height:21.65pt" o:ole="">
            <v:imagedata r:id="rId412" o:title=""/>
          </v:shape>
          <o:OLEObject Type="Embed" ProgID="Equation.DSMT4" ShapeID="_x0000_i1178" DrawAspect="Content" ObjectID="_1792793161" r:id="rId413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với mọi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620" w:dyaOrig="279" w14:anchorId="1074597E">
          <v:shape id="_x0000_i1179" type="#_x0000_t75" style="width:31.35pt;height:14.35pt" o:ole="">
            <v:imagedata r:id="rId414" o:title=""/>
          </v:shape>
          <o:OLEObject Type="Embed" ProgID="Equation.DSMT4" ShapeID="_x0000_i1179" DrawAspect="Content" ObjectID="_1792793162" r:id="rId415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>.</w:t>
      </w:r>
    </w:p>
    <w:p w14:paraId="5B2EBDD0" w14:textId="77777777" w:rsidR="00B8671A" w:rsidRPr="00EB4ABA" w:rsidRDefault="00B8671A" w:rsidP="00EB4ABA">
      <w:pPr>
        <w:pStyle w:val="ListParagraph"/>
        <w:spacing w:line="240" w:lineRule="auto"/>
        <w:ind w:left="99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EB4ABA">
        <w:rPr>
          <w:rFonts w:ascii="Palatino Linotype" w:hAnsi="Palatino Linotype" w:cs="Times New Roman"/>
          <w:b/>
          <w:i/>
          <w:color w:val="C00000"/>
          <w:sz w:val="24"/>
          <w:szCs w:val="24"/>
        </w:rPr>
        <w:t>Trường hợp 1:</w:t>
      </w:r>
      <w:r w:rsidRPr="00EB4ABA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1760" w:dyaOrig="279" w14:anchorId="5A99E06F">
          <v:shape id="_x0000_i1180" type="#_x0000_t75" style="width:88.35pt;height:14.35pt" o:ole="">
            <v:imagedata r:id="rId416" o:title=""/>
          </v:shape>
          <o:OLEObject Type="Embed" ProgID="Equation.DSMT4" ShapeID="_x0000_i1180" DrawAspect="Content" ObjectID="_1792793163" r:id="rId417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,khi đó </w:t>
      </w:r>
      <w:r w:rsidRPr="00EB4ABA">
        <w:rPr>
          <w:rFonts w:ascii="Palatino Linotype" w:hAnsi="Palatino Linotype"/>
          <w:position w:val="-16"/>
          <w:sz w:val="24"/>
          <w:szCs w:val="24"/>
        </w:rPr>
        <w:object w:dxaOrig="2220" w:dyaOrig="440" w14:anchorId="5C43DBDD">
          <v:shape id="_x0000_i1181" type="#_x0000_t75" style="width:110.65pt;height:21.65pt" o:ole="">
            <v:imagedata r:id="rId418" o:title=""/>
          </v:shape>
          <o:OLEObject Type="Embed" ProgID="Equation.DSMT4" ShapeID="_x0000_i1181" DrawAspect="Content" ObjectID="_1792793164" r:id="rId419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</w:t>
      </w:r>
    </w:p>
    <w:p w14:paraId="2B34B825" w14:textId="77777777" w:rsidR="00B8671A" w:rsidRPr="00EB4ABA" w:rsidRDefault="00B8671A" w:rsidP="00EB4ABA">
      <w:pPr>
        <w:pStyle w:val="ListParagraph"/>
        <w:spacing w:line="240" w:lineRule="auto"/>
        <w:ind w:left="993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EB4ABA">
        <w:rPr>
          <w:rFonts w:ascii="Palatino Linotype" w:hAnsi="Palatino Linotype" w:cs="Times New Roman"/>
          <w:b/>
          <w:i/>
          <w:color w:val="C00000"/>
          <w:sz w:val="24"/>
          <w:szCs w:val="24"/>
        </w:rPr>
        <w:t>Trường hợp 2:</w:t>
      </w:r>
      <w:r w:rsidRPr="00EB4ABA">
        <w:rPr>
          <w:rFonts w:ascii="Palatino Linotype" w:hAnsi="Palatino Linotype" w:cs="Times New Roman"/>
          <w:color w:val="C00000"/>
          <w:sz w:val="24"/>
          <w:szCs w:val="24"/>
        </w:rPr>
        <w:t xml:space="preserve">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1780" w:dyaOrig="279" w14:anchorId="32568973">
          <v:shape id="_x0000_i1182" type="#_x0000_t75" style="width:89pt;height:14.35pt" o:ole="">
            <v:imagedata r:id="rId420" o:title=""/>
          </v:shape>
          <o:OLEObject Type="Embed" ProgID="Equation.DSMT4" ShapeID="_x0000_i1182" DrawAspect="Content" ObjectID="_1792793165" r:id="rId421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, khi đó </w:t>
      </w:r>
      <w:r w:rsidRPr="00EB4ABA">
        <w:rPr>
          <w:rFonts w:ascii="Palatino Linotype" w:hAnsi="Palatino Linotype"/>
          <w:position w:val="-38"/>
          <w:sz w:val="24"/>
          <w:szCs w:val="24"/>
        </w:rPr>
        <w:object w:dxaOrig="4720" w:dyaOrig="880" w14:anchorId="3CE3C44A">
          <v:shape id="_x0000_i1183" type="#_x0000_t75" style="width:235.65pt;height:44pt" o:ole="">
            <v:imagedata r:id="rId422" o:title=""/>
          </v:shape>
          <o:OLEObject Type="Embed" ProgID="Equation.DSMT4" ShapeID="_x0000_i1183" DrawAspect="Content" ObjectID="_1792793166" r:id="rId423"/>
        </w:object>
      </w:r>
      <w:r w:rsidRPr="00EB4ABA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</w:t>
      </w:r>
    </w:p>
    <w:p w14:paraId="20892648" w14:textId="77777777" w:rsidR="00B8671A" w:rsidRPr="00EB4ABA" w:rsidRDefault="00B8671A" w:rsidP="00EB4ABA">
      <w:pPr>
        <w:spacing w:after="0" w:line="240" w:lineRule="auto"/>
        <w:ind w:left="993"/>
        <w:rPr>
          <w:rFonts w:ascii="Palatino Linotype" w:eastAsia="Palatino Linotype" w:hAnsi="Palatino Linotype" w:cs="Times New Roman"/>
          <w:noProof/>
          <w:color w:val="000000" w:themeColor="text1"/>
          <w:sz w:val="24"/>
          <w:szCs w:val="24"/>
        </w:rPr>
      </w:pPr>
      <w:r w:rsidRPr="00EB4ABA">
        <w:rPr>
          <w:rFonts w:ascii="Palatino Linotype" w:eastAsia="Palatino Linotype" w:hAnsi="Palatino Linotype" w:cs="Times New Roman"/>
          <w:noProof/>
          <w:color w:val="000000" w:themeColor="text1"/>
          <w:sz w:val="24"/>
          <w:szCs w:val="24"/>
        </w:rPr>
        <w:t xml:space="preserve">Từ đó suy ra </w:t>
      </w:r>
      <w:r w:rsidRPr="00EB4ABA">
        <w:rPr>
          <w:rFonts w:ascii="Palatino Linotype" w:hAnsi="Palatino Linotype"/>
          <w:position w:val="-36"/>
          <w:sz w:val="24"/>
          <w:szCs w:val="24"/>
        </w:rPr>
        <w:object w:dxaOrig="5220" w:dyaOrig="840" w14:anchorId="08EE179D">
          <v:shape id="_x0000_i1184" type="#_x0000_t75" style="width:260.65pt;height:42pt" o:ole="">
            <v:imagedata r:id="rId424" o:title=""/>
          </v:shape>
          <o:OLEObject Type="Embed" ProgID="Equation.DSMT4" ShapeID="_x0000_i1184" DrawAspect="Content" ObjectID="_1792793167" r:id="rId425"/>
        </w:object>
      </w:r>
      <w:r w:rsidRPr="00EB4ABA">
        <w:rPr>
          <w:rFonts w:ascii="Palatino Linotype" w:eastAsia="Palatino Linotype" w:hAnsi="Palatino Linotype" w:cs="Times New Roman"/>
          <w:noProof/>
          <w:color w:val="000000" w:themeColor="text1"/>
          <w:sz w:val="24"/>
          <w:szCs w:val="24"/>
        </w:rPr>
        <w:t xml:space="preserve"> </w:t>
      </w:r>
    </w:p>
    <w:p w14:paraId="488E4C88" w14:textId="77777777" w:rsidR="00B8671A" w:rsidRPr="00EB4ABA" w:rsidRDefault="00B8671A" w:rsidP="00EB4ABA">
      <w:pPr>
        <w:spacing w:after="0" w:line="240" w:lineRule="auto"/>
        <w:ind w:left="993"/>
        <w:rPr>
          <w:rFonts w:ascii="Palatino Linotype" w:eastAsia="Palatino Linotype" w:hAnsi="Palatino Linotype" w:cs="Times New Roman"/>
          <w:noProof/>
          <w:color w:val="000000" w:themeColor="text1"/>
          <w:sz w:val="24"/>
          <w:szCs w:val="24"/>
        </w:rPr>
      </w:pPr>
      <w:r w:rsidRPr="00EB4ABA">
        <w:rPr>
          <w:rFonts w:ascii="Palatino Linotype" w:eastAsia="Palatino Linotype" w:hAnsi="Palatino Linotype" w:cs="Times New Roman"/>
          <w:noProof/>
          <w:color w:val="000000" w:themeColor="text1"/>
          <w:sz w:val="24"/>
          <w:szCs w:val="24"/>
        </w:rPr>
        <w:t xml:space="preserve">Kết hợp hai trường hợp ta suy ra giá trị của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260" w:dyaOrig="220" w14:anchorId="310C9583">
          <v:shape id="_x0000_i1185" type="#_x0000_t75" style="width:13pt;height:10.35pt" o:ole="">
            <v:imagedata r:id="rId426" o:title=""/>
          </v:shape>
          <o:OLEObject Type="Embed" ProgID="Equation.DSMT4" ShapeID="_x0000_i1185" DrawAspect="Content" ObjectID="_1792793168" r:id="rId427"/>
        </w:object>
      </w:r>
      <w:r w:rsidRPr="00EB4ABA">
        <w:rPr>
          <w:rFonts w:ascii="Palatino Linotype" w:eastAsia="Palatino Linotype" w:hAnsi="Palatino Linotype" w:cs="Times New Roman"/>
          <w:noProof/>
          <w:color w:val="000000" w:themeColor="text1"/>
          <w:sz w:val="24"/>
          <w:szCs w:val="24"/>
        </w:rPr>
        <w:t xml:space="preserve"> cần tìm là </w:t>
      </w:r>
      <w:r w:rsidRPr="00EB4ABA">
        <w:rPr>
          <w:rFonts w:ascii="Palatino Linotype" w:hAnsi="Palatino Linotype"/>
          <w:position w:val="-6"/>
          <w:sz w:val="24"/>
          <w:szCs w:val="24"/>
        </w:rPr>
        <w:object w:dxaOrig="1060" w:dyaOrig="279" w14:anchorId="4AD09443">
          <v:shape id="_x0000_i1186" type="#_x0000_t75" style="width:53pt;height:14.35pt" o:ole="">
            <v:imagedata r:id="rId428" o:title=""/>
          </v:shape>
          <o:OLEObject Type="Embed" ProgID="Equation.DSMT4" ShapeID="_x0000_i1186" DrawAspect="Content" ObjectID="_1792793169" r:id="rId429"/>
        </w:object>
      </w:r>
      <w:r w:rsidRPr="00EB4ABA">
        <w:rPr>
          <w:rFonts w:ascii="Palatino Linotype" w:eastAsia="Palatino Linotype" w:hAnsi="Palatino Linotype" w:cs="Times New Roman"/>
          <w:noProof/>
          <w:color w:val="000000" w:themeColor="text1"/>
          <w:sz w:val="24"/>
          <w:szCs w:val="24"/>
        </w:rPr>
        <w:t>.</w:t>
      </w:r>
    </w:p>
    <w:p w14:paraId="161AD5F9" w14:textId="77777777" w:rsidR="007C0CDD" w:rsidRDefault="007C0CDD">
      <w:pP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br w:type="page"/>
      </w:r>
    </w:p>
    <w:p w14:paraId="1E8F7FC2" w14:textId="77777777" w:rsidR="007C0CDD" w:rsidRPr="00F56552" w:rsidRDefault="007C0CDD" w:rsidP="007C0CDD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8A67C7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8A67C7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3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6909FF">
        <w:rPr>
          <w:rFonts w:ascii="Quicksand" w:eastAsia="Calibri" w:hAnsi="Quicksand"/>
          <w:b/>
          <w:color w:val="C00000"/>
          <w:sz w:val="28"/>
          <w:szCs w:val="28"/>
          <w:lang w:val="vi-VN"/>
        </w:rPr>
        <w:t>Giải phương trình</w:t>
      </w:r>
      <w:r>
        <w:rPr>
          <w:rFonts w:ascii="Quicksand" w:eastAsia="Calibri" w:hAnsi="Quicksand"/>
          <w:b/>
          <w:color w:val="C00000"/>
          <w:sz w:val="28"/>
          <w:szCs w:val="28"/>
          <w:lang w:val="vi-VN"/>
        </w:rPr>
        <w:t xml:space="preserve"> quy về phương trình</w:t>
      </w:r>
      <w:r w:rsidRPr="006909FF">
        <w:rPr>
          <w:rFonts w:ascii="Quicksand" w:eastAsia="Calibri" w:hAnsi="Quicksand"/>
          <w:b/>
          <w:color w:val="C00000"/>
          <w:sz w:val="28"/>
          <w:szCs w:val="28"/>
          <w:lang w:val="vi-VN"/>
        </w:rPr>
        <w:t xml:space="preserve"> bậc hai</w:t>
      </w:r>
    </w:p>
    <w:p w14:paraId="02250834" w14:textId="77777777" w:rsidR="007C0CDD" w:rsidRPr="00F56552" w:rsidRDefault="007C0CDD" w:rsidP="007C0CD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ED4A7BB" wp14:editId="7F337F28">
                <wp:extent cx="6680887" cy="3994032"/>
                <wp:effectExtent l="0" t="0" r="24765" b="26035"/>
                <wp:docPr id="271" name="Group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994032"/>
                          <a:chOff x="0" y="-43020"/>
                          <a:chExt cx="6680887" cy="3994032"/>
                        </a:xfrm>
                      </wpg:grpSpPr>
                      <wpg:grpSp>
                        <wpg:cNvPr id="272" name="Group 272"/>
                        <wpg:cNvGrpSpPr/>
                        <wpg:grpSpPr>
                          <a:xfrm>
                            <a:off x="0" y="140576"/>
                            <a:ext cx="6680887" cy="3810436"/>
                            <a:chOff x="0" y="-8876"/>
                            <a:chExt cx="6825515" cy="3916235"/>
                          </a:xfrm>
                        </wpg:grpSpPr>
                        <wps:wsp>
                          <wps:cNvPr id="273" name="Rectangle: Rounded Corners 19"/>
                          <wps:cNvSpPr/>
                          <wps:spPr>
                            <a:xfrm>
                              <a:off x="0" y="152500"/>
                              <a:ext cx="6825515" cy="3754859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19F4215" w14:textId="77777777" w:rsidR="007C0CDD" w:rsidRPr="006909FF" w:rsidRDefault="007C0CDD" w:rsidP="007C0CDD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6909F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✓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Quicksand" w:hAnsi="Quicksand"/>
                                    <w:b/>
                                    <w:color w:val="C00000"/>
                                    <w:sz w:val="26"/>
                                    <w:szCs w:val="26"/>
                                    <w:lang w:val="vi-VN"/>
                                  </w:rPr>
                                  <w:t xml:space="preserve">Phương trình dạng </w:t>
                                </w:r>
                                <w:r w:rsidRPr="007C0CDD">
                                  <w:rPr>
                                    <w:rFonts w:ascii="Quicksand" w:hAnsi="Quicksand"/>
                                    <w:b/>
                                    <w:color w:val="C00000"/>
                                    <w:position w:val="-14"/>
                                    <w:sz w:val="26"/>
                                    <w:szCs w:val="26"/>
                                    <w:lang w:val="vi-VN"/>
                                  </w:rPr>
                                  <w:object w:dxaOrig="2900" w:dyaOrig="460" w14:anchorId="2CDDDBA0">
                                    <v:shape id="_x0000_i1188" type="#_x0000_t75" style="width:144.65pt;height:23pt" o:ole="">
                                      <v:imagedata r:id="rId66" o:title=""/>
                                    </v:shape>
                                    <o:OLEObject Type="Embed" ProgID="Equation.DSMT4" ShapeID="_x0000_i1188" DrawAspect="Content" ObjectID="_1792793323" r:id="rId430"/>
                                  </w:object>
                                </w:r>
                              </w:p>
                              <w:p w14:paraId="25B6E0E5" w14:textId="77777777" w:rsidR="007C0CDD" w:rsidRPr="007C0CDD" w:rsidRDefault="007C0CDD" w:rsidP="007C0CDD">
                                <w:pPr>
                                  <w:spacing w:after="0" w:line="240" w:lineRule="auto"/>
                                  <w:ind w:left="144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Bước 1: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Bình phương hai vế, rút gọn rồi giải phương trình bậc 2 hoặc bậc nhất.</w:t>
                                </w:r>
                              </w:p>
                              <w:p w14:paraId="73DE83AF" w14:textId="77777777" w:rsidR="007C0CDD" w:rsidRPr="007C0CDD" w:rsidRDefault="007C0CDD" w:rsidP="007C0CDD">
                                <w:pPr>
                                  <w:spacing w:after="0" w:line="240" w:lineRule="auto"/>
                                  <w:ind w:left="144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Bước 2: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hử lại các giá trị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563F4F08">
                                    <v:shape id="_x0000_i1190" type="#_x0000_t75" style="width:9.65pt;height:11.65pt" o:ole="">
                                      <v:imagedata r:id="rId74" o:title=""/>
                                    </v:shape>
                                    <o:OLEObject Type="Embed" ProgID="Equation.DSMT4" ShapeID="_x0000_i1190" DrawAspect="Content" ObjectID="_1792793324" r:id="rId431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ìm được có thỏa phương trình ban đầu hay không? Sau đó kết luận nghiệm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3A6ED041" w14:textId="77777777" w:rsidR="007C0CDD" w:rsidRPr="007C0CDD" w:rsidRDefault="007C0CDD" w:rsidP="007C0CDD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7C0CDD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oặc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56"/>
                                    <w:sz w:val="24"/>
                                    <w:szCs w:val="24"/>
                                  </w:rPr>
                                  <w:object w:dxaOrig="5860" w:dyaOrig="1240" w14:anchorId="55C7D1CD">
                                    <v:shape id="_x0000_i1192" type="#_x0000_t75" style="width:293.65pt;height:62.35pt" o:ole="">
                                      <v:imagedata r:id="rId76" o:title=""/>
                                    </v:shape>
                                    <o:OLEObject Type="Embed" ProgID="Equation.DSMT4" ShapeID="_x0000_i1192" DrawAspect="Content" ObjectID="_1792793325" r:id="rId432"/>
                                  </w:object>
                                </w:r>
                              </w:p>
                              <w:p w14:paraId="483814DF" w14:textId="77777777" w:rsidR="007C0CDD" w:rsidRPr="006909FF" w:rsidRDefault="007C0CDD" w:rsidP="007C0CDD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6909FF">
                                  <w:rPr>
                                    <w:rFonts w:ascii="Yu Gothic" w:eastAsia="Yu Gothic" w:hAnsi="Yu Gothic" w:cs="Times New Roman" w:hint="eastAsia"/>
                                    <w:b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✓</w:t>
                                </w:r>
                                <w:r w:rsidRPr="006909FF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Quicksand" w:hAnsi="Quicksand"/>
                                    <w:b/>
                                    <w:color w:val="C00000"/>
                                    <w:sz w:val="26"/>
                                    <w:szCs w:val="26"/>
                                    <w:lang w:val="vi-VN"/>
                                  </w:rPr>
                                  <w:t xml:space="preserve">Phương trình dạng </w:t>
                                </w:r>
                                <w:r w:rsidRPr="000C6073">
                                  <w:rPr>
                                    <w:rFonts w:ascii="Palatino Linotype" w:hAnsi="Palatino Linotype"/>
                                    <w:position w:val="-8"/>
                                    <w:szCs w:val="24"/>
                                  </w:rPr>
                                  <w:object w:dxaOrig="2140" w:dyaOrig="400" w14:anchorId="6DC894E3">
                                    <v:shape id="_x0000_i1194" type="#_x0000_t75" style="width:107.35pt;height:20.35pt" o:ole="">
                                      <v:imagedata r:id="rId78" o:title=""/>
                                    </v:shape>
                                    <o:OLEObject Type="Embed" ProgID="Equation.DSMT4" ShapeID="_x0000_i1194" DrawAspect="Content" ObjectID="_1792793326" r:id="rId433"/>
                                  </w:object>
                                </w:r>
                              </w:p>
                              <w:p w14:paraId="2A857EE3" w14:textId="77777777" w:rsidR="007C0CDD" w:rsidRPr="007C0CDD" w:rsidRDefault="007C0CDD" w:rsidP="007C0CDD">
                                <w:pPr>
                                  <w:spacing w:after="0" w:line="240" w:lineRule="auto"/>
                                  <w:ind w:left="144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Bước 1: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Bình phương hai vế, rút gọn rồi giải phương trình bậc 2 hoặc bậc nhất.</w:t>
                                </w:r>
                              </w:p>
                              <w:p w14:paraId="5E619611" w14:textId="77777777" w:rsidR="007C0CDD" w:rsidRPr="007C0CDD" w:rsidRDefault="007C0CDD" w:rsidP="007C0CDD">
                                <w:pPr>
                                  <w:spacing w:after="0" w:line="240" w:lineRule="auto"/>
                                  <w:ind w:left="144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▪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Bước 2: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hử lại các giá trị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4304CC7D">
                                    <v:shape id="_x0000_i1196" type="#_x0000_t75" style="width:9.65pt;height:11.65pt" o:ole="">
                                      <v:imagedata r:id="rId74" o:title=""/>
                                    </v:shape>
                                    <o:OLEObject Type="Embed" ProgID="Equation.DSMT4" ShapeID="_x0000_i1196" DrawAspect="Content" ObjectID="_1792793327" r:id="rId434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ìm được có thỏa phương trình ban đầu hay không? Sau đó kết luận nghiệm</w: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60C6EE94" w14:textId="77777777" w:rsidR="007C0CDD" w:rsidRPr="007C0CDD" w:rsidRDefault="007C0CDD" w:rsidP="007C0CDD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7C0CDD">
                                  <w:rPr>
                                    <w:rFonts w:ascii="Palatino Linotype" w:hAnsi="Palatino Linotype" w:cs="Times New Roman"/>
                                    <w:i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Hoặc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38"/>
                                    <w:sz w:val="24"/>
                                    <w:szCs w:val="24"/>
                                  </w:rPr>
                                  <w:object w:dxaOrig="4800" w:dyaOrig="880" w14:anchorId="2A25B359">
                                    <v:shape id="_x0000_i1198" type="#_x0000_t75" style="width:239.65pt;height:44pt" o:ole="">
                                      <v:imagedata r:id="rId81" o:title=""/>
                                    </v:shape>
                                    <o:OLEObject Type="Embed" ProgID="Equation.DSMT4" ShapeID="_x0000_i1198" DrawAspect="Content" ObjectID="_1792793328" r:id="rId435"/>
                                  </w:object>
                                </w:r>
                              </w:p>
                              <w:p w14:paraId="4ABB8CE4" w14:textId="77777777" w:rsidR="007C0CDD" w:rsidRPr="008A67C7" w:rsidRDefault="007C0CDD" w:rsidP="007C0CDD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74" name="Group 274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75" name="Group 275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76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78" name="Text Box 278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86FC46" w14:textId="77777777" w:rsidR="007C0CDD" w:rsidRPr="00000144" w:rsidRDefault="007C0CDD" w:rsidP="007C0CDD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79" name="Picture 279"/>
                          <pic:cNvPicPr>
                            <a:picLocks noChangeAspect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C7C6138" id="Group 271" o:spid="_x0000_s1135" style="width:526.05pt;height:314.5pt;mso-position-horizontal-relative:char;mso-position-vertical-relative:line" coordorigin=",-430" coordsize="66808,39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">
                <v:group id="Group 272" o:spid="_x0000_s1136" style="position:absolute;top:1405;width:66808;height:38105" coordorigin=",-88" coordsize="68255,39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<v:roundrect id="Rectangle: Rounded Corners 19" o:spid="_x0000_s1137" style="position:absolute;top:1525;width:68255;height:3754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" fillcolor="#fff2cc [663]" strokecolor="#c00000" strokeweight="1.25pt">
                    <v:stroke joinstyle="miter"/>
                    <v:textbox inset=",14.4pt,,7.2pt">
                      <w:txbxContent>
                        <w:p w:rsidR="007C0CDD" w:rsidRPr="006909FF" w:rsidRDefault="007C0CDD" w:rsidP="007C0CDD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6909FF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✓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7C0CDD">
                            <w:rPr>
                              <w:rFonts w:ascii="Quicksand" w:hAnsi="Quicksand"/>
                              <w:b/>
                              <w:color w:val="C00000"/>
                              <w:sz w:val="26"/>
                              <w:szCs w:val="26"/>
                              <w:lang w:val="vi-VN"/>
                            </w:rPr>
                            <w:t xml:space="preserve">Phương trình dạng </w:t>
                          </w:r>
                          <w:r w:rsidRPr="007C0CDD">
                            <w:rPr>
                              <w:rFonts w:ascii="Quicksand" w:hAnsi="Quicksand"/>
                              <w:b/>
                              <w:color w:val="C00000"/>
                              <w:position w:val="-14"/>
                              <w:sz w:val="26"/>
                              <w:szCs w:val="26"/>
                              <w:lang w:val="vi-VN"/>
                            </w:rPr>
                            <w:object w:dxaOrig="2900" w:dyaOrig="460">
                              <v:shape id="_x0000_i2396" type="#_x0000_t75" style="width:144.7pt;height:23.1pt" o:ole="">
                                <v:imagedata r:id="rId436" o:title=""/>
                              </v:shape>
                              <o:OLEObject Type="Embed" ProgID="Equation.DSMT4" ShapeID="_x0000_i2396" DrawAspect="Content" ObjectID="_1786556565" r:id="rId437"/>
                            </w:object>
                          </w:r>
                        </w:p>
                        <w:p w:rsidR="007C0CDD" w:rsidRPr="007C0CDD" w:rsidRDefault="007C0CDD" w:rsidP="007C0CDD">
                          <w:pPr>
                            <w:spacing w:after="0" w:line="240" w:lineRule="auto"/>
                            <w:ind w:left="144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▪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Bước 1: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Bình phương hai vế, rút gọn rồi giải phương trình bậc 2 hoặc bậc nhất.</w:t>
                          </w:r>
                        </w:p>
                        <w:p w:rsidR="007C0CDD" w:rsidRPr="007C0CDD" w:rsidRDefault="007C0CDD" w:rsidP="007C0CDD">
                          <w:pPr>
                            <w:spacing w:after="0" w:line="240" w:lineRule="auto"/>
                            <w:ind w:left="144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▪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Bước 2: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Thử lại các giá trị </w:t>
                          </w:r>
                          <w:r w:rsidRPr="007C0CD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20">
                              <v:shape id="_x0000_i2400" type="#_x0000_t75" style="width:9.5pt;height:11.55pt" o:ole="">
                                <v:imagedata r:id="rId74" o:title=""/>
                              </v:shape>
                              <o:OLEObject Type="Embed" ProgID="Equation.DSMT4" ShapeID="_x0000_i2400" DrawAspect="Content" ObjectID="_1786556566" r:id="rId438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tìm được có thỏa phương trình ban đầu hay không? Sau đó kết luận nghiệm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7C0CDD" w:rsidRPr="007C0CDD" w:rsidRDefault="007C0CDD" w:rsidP="007C0CDD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7C0CDD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Hoặc </w:t>
                          </w:r>
                          <w:r w:rsidRPr="007C0CDD">
                            <w:rPr>
                              <w:rFonts w:ascii="Palatino Linotype" w:hAnsi="Palatino Linotype"/>
                              <w:color w:val="000000" w:themeColor="text1"/>
                              <w:position w:val="-56"/>
                              <w:sz w:val="24"/>
                              <w:szCs w:val="24"/>
                            </w:rPr>
                            <w:object w:dxaOrig="5860" w:dyaOrig="1240">
                              <v:shape id="_x0000_i2401" type="#_x0000_t75" style="width:293.45pt;height:62.5pt" o:ole="">
                                <v:imagedata r:id="rId76" o:title=""/>
                              </v:shape>
                              <o:OLEObject Type="Embed" ProgID="Equation.DSMT4" ShapeID="_x0000_i2401" DrawAspect="Content" ObjectID="_1786556567" r:id="rId439"/>
                            </w:object>
                          </w:r>
                        </w:p>
                        <w:p w:rsidR="007C0CDD" w:rsidRPr="006909FF" w:rsidRDefault="007C0CDD" w:rsidP="007C0CDD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6909FF">
                            <w:rPr>
                              <w:rFonts w:ascii="Yu Gothic" w:eastAsia="Yu Gothic" w:hAnsi="Yu Gothic" w:cs="Times New Roman" w:hint="eastAsia"/>
                              <w:b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✓</w:t>
                          </w:r>
                          <w:r w:rsidRPr="006909FF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7C0CDD">
                            <w:rPr>
                              <w:rFonts w:ascii="Quicksand" w:hAnsi="Quicksand"/>
                              <w:b/>
                              <w:color w:val="C00000"/>
                              <w:sz w:val="26"/>
                              <w:szCs w:val="26"/>
                              <w:lang w:val="vi-VN"/>
                            </w:rPr>
                            <w:t xml:space="preserve">Phương trình dạng </w:t>
                          </w:r>
                          <w:r w:rsidRPr="000C6073">
                            <w:rPr>
                              <w:rFonts w:ascii="Palatino Linotype" w:hAnsi="Palatino Linotype"/>
                              <w:position w:val="-8"/>
                              <w:szCs w:val="24"/>
                            </w:rPr>
                            <w:object w:dxaOrig="2140" w:dyaOrig="400">
                              <v:shape id="_x0000_i2407" type="#_x0000_t75" style="width:107.3pt;height:20.4pt" o:ole="">
                                <v:imagedata r:id="rId440" o:title=""/>
                              </v:shape>
                              <o:OLEObject Type="Embed" ProgID="Equation.DSMT4" ShapeID="_x0000_i2407" DrawAspect="Content" ObjectID="_1786556568" r:id="rId441"/>
                            </w:object>
                          </w:r>
                        </w:p>
                        <w:p w:rsidR="007C0CDD" w:rsidRPr="007C0CDD" w:rsidRDefault="007C0CDD" w:rsidP="007C0CDD">
                          <w:pPr>
                            <w:spacing w:after="0" w:line="240" w:lineRule="auto"/>
                            <w:ind w:left="144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▪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Bước 1: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Bình phương hai vế, rút gọn rồi giải phương trình bậc 2 hoặc bậc nhất.</w:t>
                          </w:r>
                        </w:p>
                        <w:p w:rsidR="007C0CDD" w:rsidRPr="007C0CDD" w:rsidRDefault="007C0CDD" w:rsidP="007C0CDD">
                          <w:pPr>
                            <w:spacing w:after="0" w:line="240" w:lineRule="auto"/>
                            <w:ind w:left="144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▪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Bước 2: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Thử lại các giá trị </w:t>
                          </w:r>
                          <w:r w:rsidRPr="007C0CDD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220">
                              <v:shape id="_x0000_i2410" type="#_x0000_t75" style="width:9.5pt;height:11.55pt" o:ole="">
                                <v:imagedata r:id="rId74" o:title=""/>
                              </v:shape>
                              <o:OLEObject Type="Embed" ProgID="Equation.DSMT4" ShapeID="_x0000_i2410" DrawAspect="Content" ObjectID="_1786556569" r:id="rId442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tìm được có thỏa phương trình ban đầu hay không? Sau đó kết luận nghiệm</w: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:rsidR="007C0CDD" w:rsidRPr="007C0CDD" w:rsidRDefault="007C0CDD" w:rsidP="007C0CDD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7C0CDD">
                            <w:rPr>
                              <w:rFonts w:ascii="Palatino Linotype" w:hAnsi="Palatino Linotype" w:cs="Times New Roman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  <w:t xml:space="preserve">Hoặc </w:t>
                          </w:r>
                          <w:r w:rsidRPr="007C0CDD">
                            <w:rPr>
                              <w:rFonts w:ascii="Palatino Linotype" w:hAnsi="Palatino Linotype"/>
                              <w:color w:val="000000" w:themeColor="text1"/>
                              <w:position w:val="-38"/>
                              <w:sz w:val="24"/>
                              <w:szCs w:val="24"/>
                            </w:rPr>
                            <w:object w:dxaOrig="4800" w:dyaOrig="880">
                              <v:shape id="_x0000_i2411" type="#_x0000_t75" style="width:239.75pt;height:44.15pt" o:ole="">
                                <v:imagedata r:id="rId84" o:title=""/>
                              </v:shape>
                              <o:OLEObject Type="Embed" ProgID="Equation.DSMT4" ShapeID="_x0000_i2411" DrawAspect="Content" ObjectID="_1786556570" r:id="rId443"/>
                            </w:object>
                          </w:r>
                        </w:p>
                        <w:p w:rsidR="007C0CDD" w:rsidRPr="008A67C7" w:rsidRDefault="007C0CDD" w:rsidP="007C0CDD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74" o:spid="_x0000_s1138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  <v:group id="Group 275" o:spid="_x0000_s1139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  <v:shape id="Arrow: Pentagon 24" o:spid="_x0000_s1140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" adj="20325" fillcolor="#c00000" strokecolor="#c00000" strokeweight="2.25pt"/>
                      <v:shape id="Arrow: Pentagon 27" o:spid="_x0000_s1141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" adj="20334" fillcolor="#fff2cc [663]" stroked="f" strokeweight="1pt"/>
                    </v:group>
                    <v:shape id="Text Box 278" o:spid="_x0000_s1142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RQE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rA1nwhGQ0ycAAAD//wMAUEsBAi0AFAAGAAgAAAAhANvh9svuAAAAhQEAABMAAAAAAAAAAAAA&#10;AAAAAAAAAFtDb250ZW50X1R5cGVzXS54bWxQSwECLQAUAAYACAAAACEAWvQsW78AAAAVAQAACwAA&#10;AAAAAAAAAAAAAAAfAQAAX3JlbHMvLnJlbHNQSwECLQAUAAYACAAAACEAFMEUBMMAAADcAAAADwAA&#10;AAAAAAAAAAAAAAAHAgAAZHJzL2Rvd25yZXYueG1sUEsFBgAAAAADAAMAtwAAAPcCAAAAAA==&#10;" filled="f" stroked="f" strokeweight=".5pt">
                      <v:textbox>
                        <w:txbxContent>
                          <w:p w:rsidR="007C0CDD" w:rsidRPr="00000144" w:rsidRDefault="007C0CDD" w:rsidP="007C0CDD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79" o:spid="_x0000_s1143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">
                  <v:imagedata r:id="rId139" o:title=""/>
                  <v:path arrowok="t"/>
                </v:shape>
                <w10:anchorlock/>
              </v:group>
            </w:pict>
          </mc:Fallback>
        </mc:AlternateContent>
      </w:r>
    </w:p>
    <w:p w14:paraId="61B85462" w14:textId="77777777" w:rsidR="007C0CDD" w:rsidRPr="00F56552" w:rsidRDefault="007C0CDD" w:rsidP="007C0CD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5A213A5" wp14:editId="65D8935B">
                <wp:extent cx="6680836" cy="1293963"/>
                <wp:effectExtent l="0" t="0" r="5715" b="1905"/>
                <wp:docPr id="280" name="Group 2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93963"/>
                          <a:chOff x="0" y="9524"/>
                          <a:chExt cx="6680836" cy="1293963"/>
                        </a:xfrm>
                      </wpg:grpSpPr>
                      <wpg:grpSp>
                        <wpg:cNvPr id="281" name="Group 281"/>
                        <wpg:cNvGrpSpPr/>
                        <wpg:grpSpPr>
                          <a:xfrm>
                            <a:off x="0" y="161925"/>
                            <a:ext cx="6680836" cy="1141562"/>
                            <a:chOff x="0" y="82942"/>
                            <a:chExt cx="6680973" cy="1141918"/>
                          </a:xfrm>
                        </wpg:grpSpPr>
                        <wpg:grpSp>
                          <wpg:cNvPr id="64" name="Group 64"/>
                          <wpg:cNvGrpSpPr/>
                          <wpg:grpSpPr>
                            <a:xfrm>
                              <a:off x="0" y="82942"/>
                              <a:ext cx="6680973" cy="1141452"/>
                              <a:chOff x="0" y="-241965"/>
                              <a:chExt cx="6680973" cy="1142303"/>
                            </a:xfrm>
                          </wpg:grpSpPr>
                          <wpg:grpSp>
                            <wpg:cNvPr id="65" name="Group 65"/>
                            <wpg:cNvGrpSpPr/>
                            <wpg:grpSpPr>
                              <a:xfrm>
                                <a:off x="0" y="-810"/>
                                <a:ext cx="6680973" cy="901148"/>
                                <a:chOff x="0" y="-810"/>
                                <a:chExt cx="6681308" cy="901348"/>
                              </a:xfrm>
                            </wpg:grpSpPr>
                            <wps:wsp>
                              <wps:cNvPr id="66" name="Rectangle 66"/>
                              <wps:cNvSpPr/>
                              <wps:spPr>
                                <a:xfrm>
                                  <a:off x="0" y="-467"/>
                                  <a:ext cx="6681308" cy="9010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Rounded Rectangle 67"/>
                              <wps:cNvSpPr/>
                              <wps:spPr>
                                <a:xfrm>
                                  <a:off x="75509" y="-810"/>
                                  <a:ext cx="6535308" cy="90103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8" name="Text Box 6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FAD684" w14:textId="77777777" w:rsidR="007C0CDD" w:rsidRPr="00000144" w:rsidRDefault="007C0CDD" w:rsidP="007C0CD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9" name="Text Box 69"/>
                          <wps:cNvSpPr txBox="1"/>
                          <wps:spPr>
                            <a:xfrm>
                              <a:off x="464600" y="319704"/>
                              <a:ext cx="5972297" cy="9051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405BE5" w14:textId="77777777" w:rsidR="007C0CDD" w:rsidRPr="007C0CDD" w:rsidRDefault="007C0CDD" w:rsidP="007C0CDD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Giải phương trình sau: </w:t>
                                </w:r>
                              </w:p>
                              <w:p w14:paraId="48121C6F" w14:textId="77777777" w:rsidR="007C0CDD" w:rsidRPr="007C0CDD" w:rsidRDefault="007C0CDD" w:rsidP="007C0CDD">
                                <w:pPr>
                                  <w:tabs>
                                    <w:tab w:val="left" w:pos="4230"/>
                                  </w:tabs>
                                  <w:spacing w:after="0" w:line="276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2720" w:dyaOrig="400" w14:anchorId="035E324E">
                                    <v:shape id="_x0000_i1200" type="#_x0000_t75" style="width:136pt;height:20.35pt" o:ole="">
                                      <v:imagedata r:id="rId444" o:title=""/>
                                    </v:shape>
                                    <o:OLEObject Type="Embed" ProgID="Equation.DSMT4" ShapeID="_x0000_i1200" DrawAspect="Content" ObjectID="_1792793329" r:id="rId445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3000" w:dyaOrig="400" w14:anchorId="4FBC8D10">
                                    <v:shape id="_x0000_i1202" type="#_x0000_t75" style="width:150pt;height:20.35pt" o:ole="">
                                      <v:imagedata r:id="rId446" o:title=""/>
                                    </v:shape>
                                    <o:OLEObject Type="Embed" ProgID="Equation.DSMT4" ShapeID="_x0000_i1202" DrawAspect="Content" ObjectID="_1792793330" r:id="rId447"/>
                                  </w:object>
                                </w:r>
                              </w:p>
                              <w:p w14:paraId="79D9A9A9" w14:textId="77777777" w:rsidR="007C0CDD" w:rsidRPr="007C0CDD" w:rsidRDefault="007C0CDD" w:rsidP="007C0CDD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2360" w:dyaOrig="400" w14:anchorId="0F7C7788">
                                    <v:shape id="_x0000_i1204" type="#_x0000_t75" style="width:117.65pt;height:20.35pt" o:ole="">
                                      <v:imagedata r:id="rId448" o:title=""/>
                                    </v:shape>
                                    <o:OLEObject Type="Embed" ProgID="Equation.DSMT4" ShapeID="_x0000_i1204" DrawAspect="Content" ObjectID="_1792793331" r:id="rId449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2920" w:dyaOrig="400" w14:anchorId="35025248">
                                    <v:shape id="_x0000_i1206" type="#_x0000_t75" style="width:146pt;height:20.35pt" o:ole="">
                                      <v:imagedata r:id="rId450" o:title=""/>
                                    </v:shape>
                                    <o:OLEObject Type="Embed" ProgID="Equation.DSMT4" ShapeID="_x0000_i1206" DrawAspect="Content" ObjectID="_1792793332" r:id="rId451"/>
                                  </w:object>
                                </w:r>
                              </w:p>
                              <w:p w14:paraId="2E4EA258" w14:textId="77777777" w:rsidR="007C0CDD" w:rsidRPr="008A67C7" w:rsidRDefault="007C0CDD" w:rsidP="007C0CD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0" name="Picture 70"/>
                          <pic:cNvPicPr>
                            <a:picLocks noChangeAspect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A0DC2C4" id="Group 280" o:spid="_x0000_s1144" style="width:526.05pt;height:101.9pt;mso-position-horizontal-relative:char;mso-position-vertical-relative:line" coordorigin=",95" coordsize="66808,129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">
                <v:group id="Group 281" o:spid="_x0000_s1145" style="position:absolute;top:1619;width:66808;height:11415" coordorigin=",829" coordsize="66809,1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<v:group id="Group 64" o:spid="_x0000_s1146" style="position:absolute;top:829;width:66809;height:11414" coordorigin=",-2419" coordsize="66809,11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<v:group id="Group 65" o:spid="_x0000_s1147" style="position:absolute;top:-8;width:66809;height:9011" coordorigin=",-8" coordsize="66813,9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<v:rect id="Rectangle 66" o:spid="_x0000_s1148" style="position:absolute;top:-4;width:66813;height:90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" fillcolor="#c00000" stroked="f" strokeweight="1pt"/>
                      <v:roundrect id="Rounded Rectangle 67" o:spid="_x0000_s1149" style="position:absolute;left:755;top:-8;width:65353;height:901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68" o:spid="_x0000_s115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  <v:textbox>
                        <w:txbxContent>
                          <w:p w:rsidR="007C0CDD" w:rsidRPr="00000144" w:rsidRDefault="007C0CDD" w:rsidP="007C0CD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69" o:spid="_x0000_s1151" type="#_x0000_t202" style="position:absolute;left:4646;top:3197;width:59722;height:9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<v:textbox>
                      <w:txbxContent>
                        <w:p w:rsidR="007C0CDD" w:rsidRPr="007C0CDD" w:rsidRDefault="007C0CDD" w:rsidP="007C0CDD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Giải phương trình sau: </w:t>
                          </w:r>
                        </w:p>
                        <w:p w:rsidR="007C0CDD" w:rsidRPr="007C0CDD" w:rsidRDefault="007C0CDD" w:rsidP="007C0CDD">
                          <w:pPr>
                            <w:tabs>
                              <w:tab w:val="left" w:pos="4230"/>
                            </w:tabs>
                            <w:spacing w:after="0" w:line="276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2720" w:dyaOrig="400">
                              <v:shape id="_x0000_i2432" type="#_x0000_t75" style="width:135.85pt;height:20.4pt" o:ole="">
                                <v:imagedata r:id="rId452" o:title=""/>
                              </v:shape>
                              <o:OLEObject Type="Embed" ProgID="Equation.DSMT4" ShapeID="_x0000_i2432" DrawAspect="Content" ObjectID="_1786556571" r:id="rId453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3000" w:dyaOrig="400">
                              <v:shape id="_x0000_i2433" type="#_x0000_t75" style="width:150.1pt;height:20.4pt" o:ole="">
                                <v:imagedata r:id="rId454" o:title=""/>
                              </v:shape>
                              <o:OLEObject Type="Embed" ProgID="Equation.DSMT4" ShapeID="_x0000_i2433" DrawAspect="Content" ObjectID="_1786556572" r:id="rId455"/>
                            </w:object>
                          </w:r>
                        </w:p>
                        <w:p w:rsidR="007C0CDD" w:rsidRPr="007C0CDD" w:rsidRDefault="007C0CDD" w:rsidP="007C0CDD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2360" w:dyaOrig="400">
                              <v:shape id="_x0000_i2434" type="#_x0000_t75" style="width:117.5pt;height:20.4pt" o:ole="">
                                <v:imagedata r:id="rId456" o:title=""/>
                              </v:shape>
                              <o:OLEObject Type="Embed" ProgID="Equation.DSMT4" ShapeID="_x0000_i2434" DrawAspect="Content" ObjectID="_1786556573" r:id="rId457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2920" w:dyaOrig="400">
                              <v:shape id="_x0000_i2435" type="#_x0000_t75" style="width:146.05pt;height:20.4pt" o:ole="">
                                <v:imagedata r:id="rId458" o:title=""/>
                              </v:shape>
                              <o:OLEObject Type="Embed" ProgID="Equation.DSMT4" ShapeID="_x0000_i2435" DrawAspect="Content" ObjectID="_1786556574" r:id="rId459"/>
                            </w:object>
                          </w:r>
                        </w:p>
                        <w:p w:rsidR="007C0CDD" w:rsidRPr="008A67C7" w:rsidRDefault="007C0CDD" w:rsidP="007C0CD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0" o:spid="_x0000_s115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14:paraId="778A14DC" w14:textId="77777777" w:rsidR="007C0CDD" w:rsidRPr="00F56552" w:rsidRDefault="007C0CDD" w:rsidP="007C0CD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4F23ED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2720" w:dyaOrig="400" w14:anchorId="4099F1FC">
          <v:shape id="_x0000_i1207" type="#_x0000_t75" style="width:136pt;height:20.35pt" o:ole="">
            <v:imagedata r:id="rId444" o:title=""/>
          </v:shape>
          <o:OLEObject Type="Embed" ProgID="Equation.DSMT4" ShapeID="_x0000_i1207" DrawAspect="Content" ObjectID="_1792793170" r:id="rId460"/>
        </w:object>
      </w:r>
    </w:p>
    <w:p w14:paraId="0221F313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Bình phương hai vế của phương trình ta được: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2360" w:dyaOrig="340" w14:anchorId="6CE527E9">
          <v:shape id="_x0000_i1208" type="#_x0000_t75" style="width:117.65pt;height:17pt" o:ole="">
            <v:imagedata r:id="rId461" o:title=""/>
          </v:shape>
          <o:OLEObject Type="Embed" ProgID="Equation.DSMT4" ShapeID="_x0000_i1208" DrawAspect="Content" ObjectID="_1792793171" r:id="rId462"/>
        </w:object>
      </w:r>
    </w:p>
    <w:p w14:paraId="6B76C750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au khi thu gọn ta được 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100" w:dyaOrig="340" w14:anchorId="2E390DE8">
          <v:shape id="_x0000_i1209" type="#_x0000_t75" style="width:55pt;height:17pt" o:ole="">
            <v:imagedata r:id="rId463" o:title=""/>
          </v:shape>
          <o:OLEObject Type="Embed" ProgID="Equation.DSMT4" ShapeID="_x0000_i1209" DrawAspect="Content" ObjectID="_1792793172" r:id="rId464"/>
        </w:object>
      </w:r>
    </w:p>
    <w:p w14:paraId="46C936BC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ừ đó tìm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5DD74549">
          <v:shape id="_x0000_i1210" type="#_x0000_t75" style="width:28pt;height:14.35pt" o:ole="">
            <v:imagedata r:id="rId465" o:title=""/>
          </v:shape>
          <o:OLEObject Type="Embed" ProgID="Equation.DSMT4" ShapeID="_x0000_i1210" DrawAspect="Content" ObjectID="_1792793173" r:id="rId466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40" w:dyaOrig="279" w14:anchorId="2689F0B7">
          <v:shape id="_x0000_i1211" type="#_x0000_t75" style="width:27pt;height:14.35pt" o:ole="">
            <v:imagedata r:id="rId467" o:title=""/>
          </v:shape>
          <o:OLEObject Type="Embed" ProgID="Equation.DSMT4" ShapeID="_x0000_i1211" DrawAspect="Content" ObjectID="_1792793174" r:id="rId468"/>
        </w:object>
      </w:r>
    </w:p>
    <w:p w14:paraId="30459FA4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hay lần lượt hai giá trị này vào phương trình đã cho, ta thấy chỉ có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40" w:dyaOrig="279" w14:anchorId="14E4653D">
          <v:shape id="_x0000_i1212" type="#_x0000_t75" style="width:27pt;height:14.35pt" o:ole="">
            <v:imagedata r:id="rId469" o:title=""/>
          </v:shape>
          <o:OLEObject Type="Embed" ProgID="Equation.DSMT4" ShapeID="_x0000_i1212" DrawAspect="Content" ObjectID="_1792793175" r:id="rId470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thỏa mãn.</w:t>
      </w:r>
    </w:p>
    <w:p w14:paraId="7A0A2C25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nghiệm của phương trình đã cho là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40" w:dyaOrig="279" w14:anchorId="190C96F3">
          <v:shape id="_x0000_i1213" type="#_x0000_t75" style="width:27pt;height:14.35pt" o:ole="">
            <v:imagedata r:id="rId471" o:title=""/>
          </v:shape>
          <o:OLEObject Type="Embed" ProgID="Equation.DSMT4" ShapeID="_x0000_i1213" DrawAspect="Content" ObjectID="_1792793176" r:id="rId472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734C71E9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3000" w:dyaOrig="400" w14:anchorId="1307AE30">
          <v:shape id="_x0000_i1214" type="#_x0000_t75" style="width:150pt;height:20.35pt" o:ole="">
            <v:imagedata r:id="rId446" o:title=""/>
          </v:shape>
          <o:OLEObject Type="Embed" ProgID="Equation.DSMT4" ShapeID="_x0000_i1214" DrawAspect="Content" ObjectID="_1792793177" r:id="rId473"/>
        </w:object>
      </w:r>
    </w:p>
    <w:p w14:paraId="56BAFC31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Bình phương hai vế của phương trình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2620" w:dyaOrig="340" w14:anchorId="28B22CF9">
          <v:shape id="_x0000_i1215" type="#_x0000_t75" style="width:131pt;height:17pt" o:ole="">
            <v:imagedata r:id="rId474" o:title=""/>
          </v:shape>
          <o:OLEObject Type="Embed" ProgID="Equation.DSMT4" ShapeID="_x0000_i1215" DrawAspect="Content" ObjectID="_1792793178" r:id="rId475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5E69CA14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au khi thu gọn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219" w:dyaOrig="340" w14:anchorId="56741583">
          <v:shape id="_x0000_i1216" type="#_x0000_t75" style="width:60.35pt;height:17pt" o:ole="">
            <v:imagedata r:id="rId476" o:title=""/>
          </v:shape>
          <o:OLEObject Type="Embed" ProgID="Equation.DSMT4" ShapeID="_x0000_i1216" DrawAspect="Content" ObjectID="_1792793179" r:id="rId477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1B7A38C9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ừ đó tìm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3E6A2040">
          <v:shape id="_x0000_i1217" type="#_x0000_t75" style="width:28pt;height:14.35pt" o:ole="">
            <v:imagedata r:id="rId478" o:title=""/>
          </v:shape>
          <o:OLEObject Type="Embed" ProgID="Equation.DSMT4" ShapeID="_x0000_i1217" DrawAspect="Content" ObjectID="_1792793180" r:id="rId479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7C0CDD">
        <w:rPr>
          <w:rFonts w:ascii="Palatino Linotype" w:hAnsi="Palatino Linotype"/>
          <w:position w:val="-24"/>
          <w:sz w:val="24"/>
          <w:szCs w:val="24"/>
        </w:rPr>
        <w:object w:dxaOrig="760" w:dyaOrig="639" w14:anchorId="0864130A">
          <v:shape id="_x0000_i1218" type="#_x0000_t75" style="width:38pt;height:32pt" o:ole="">
            <v:imagedata r:id="rId480" o:title=""/>
          </v:shape>
          <o:OLEObject Type="Embed" ProgID="Equation.DSMT4" ShapeID="_x0000_i1218" DrawAspect="Content" ObjectID="_1792793181" r:id="rId481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3AE1307D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hay lần lượt hai giá trị này vào phương trình đã cho, ta thấy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023B2DAB">
          <v:shape id="_x0000_i1219" type="#_x0000_t75" style="width:28pt;height:14.35pt" o:ole="">
            <v:imagedata r:id="rId482" o:title=""/>
          </v:shape>
          <o:OLEObject Type="Embed" ProgID="Equation.DSMT4" ShapeID="_x0000_i1219" DrawAspect="Content" ObjectID="_1792793182" r:id="rId483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7C0CDD">
        <w:rPr>
          <w:rFonts w:ascii="Palatino Linotype" w:hAnsi="Palatino Linotype"/>
          <w:position w:val="-24"/>
          <w:sz w:val="24"/>
          <w:szCs w:val="24"/>
        </w:rPr>
        <w:object w:dxaOrig="760" w:dyaOrig="639" w14:anchorId="3353B417">
          <v:shape id="_x0000_i1220" type="#_x0000_t75" style="width:38pt;height:32pt" o:ole="">
            <v:imagedata r:id="rId484" o:title=""/>
          </v:shape>
          <o:OLEObject Type="Embed" ProgID="Equation.DSMT4" ShapeID="_x0000_i1220" DrawAspect="Content" ObjectID="_1792793183" r:id="rId485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thỏa mãn.</w:t>
      </w:r>
    </w:p>
    <w:p w14:paraId="6C0E1176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tập nghiệm của phương trình đã cho là </w:t>
      </w:r>
      <w:r w:rsidRPr="007C0CDD">
        <w:rPr>
          <w:rFonts w:ascii="Palatino Linotype" w:hAnsi="Palatino Linotype"/>
          <w:position w:val="-30"/>
          <w:sz w:val="24"/>
          <w:szCs w:val="24"/>
        </w:rPr>
        <w:object w:dxaOrig="1240" w:dyaOrig="720" w14:anchorId="2D30AE53">
          <v:shape id="_x0000_i1221" type="#_x0000_t75" style="width:62.35pt;height:36pt" o:ole="">
            <v:imagedata r:id="rId486" o:title=""/>
          </v:shape>
          <o:OLEObject Type="Embed" ProgID="Equation.DSMT4" ShapeID="_x0000_i1221" DrawAspect="Content" ObjectID="_1792793184" r:id="rId487"/>
        </w:object>
      </w:r>
    </w:p>
    <w:p w14:paraId="72C0C4D7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lastRenderedPageBreak/>
        <w:t>⑶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2360" w:dyaOrig="400" w14:anchorId="3F9C7A13">
          <v:shape id="_x0000_i1222" type="#_x0000_t75" style="width:117.65pt;height:20.35pt" o:ole="">
            <v:imagedata r:id="rId448" o:title=""/>
          </v:shape>
          <o:OLEObject Type="Embed" ProgID="Equation.DSMT4" ShapeID="_x0000_i1222" DrawAspect="Content" ObjectID="_1792793185" r:id="rId488"/>
        </w:object>
      </w:r>
    </w:p>
    <w:p w14:paraId="684C5860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Bình phương hai vế của phương trình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2000" w:dyaOrig="340" w14:anchorId="7103EF29">
          <v:shape id="_x0000_i1223" type="#_x0000_t75" style="width:100pt;height:17pt" o:ole="">
            <v:imagedata r:id="rId489" o:title=""/>
          </v:shape>
          <o:OLEObject Type="Embed" ProgID="Equation.DSMT4" ShapeID="_x0000_i1223" DrawAspect="Content" ObjectID="_1792793186" r:id="rId490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53E746D9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au khi thu gọn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440" w:dyaOrig="340" w14:anchorId="3EFAE3F1">
          <v:shape id="_x0000_i1224" type="#_x0000_t75" style="width:1in;height:17pt" o:ole="">
            <v:imagedata r:id="rId491" o:title=""/>
          </v:shape>
          <o:OLEObject Type="Embed" ProgID="Equation.DSMT4" ShapeID="_x0000_i1224" DrawAspect="Content" ObjectID="_1792793187" r:id="rId492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6A95C2DA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ừ đó tìm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20" w:dyaOrig="279" w14:anchorId="3A076BB1">
          <v:shape id="_x0000_i1225" type="#_x0000_t75" style="width:26.35pt;height:14.35pt" o:ole="">
            <v:imagedata r:id="rId493" o:title=""/>
          </v:shape>
          <o:OLEObject Type="Embed" ProgID="Equation.DSMT4" ShapeID="_x0000_i1225" DrawAspect="Content" ObjectID="_1792793188" r:id="rId494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49BB48A8">
          <v:shape id="_x0000_i1226" type="#_x0000_t75" style="width:28pt;height:14.35pt" o:ole="">
            <v:imagedata r:id="rId495" o:title=""/>
          </v:shape>
          <o:OLEObject Type="Embed" ProgID="Equation.DSMT4" ShapeID="_x0000_i1226" DrawAspect="Content" ObjectID="_1792793189" r:id="rId496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0E61251A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>Thay lần lượt giá trị này vào phương trình đã cho, ta thấy không có giá trị nào thỏa mãn.</w:t>
      </w:r>
    </w:p>
    <w:p w14:paraId="3FD90C3F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position w:val="-6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tập nghiệm của phương trình đã cho là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639" w:dyaOrig="279" w14:anchorId="30DF2954">
          <v:shape id="_x0000_i1227" type="#_x0000_t75" style="width:32pt;height:14.35pt" o:ole="">
            <v:imagedata r:id="rId497" o:title=""/>
          </v:shape>
          <o:OLEObject Type="Embed" ProgID="Equation.DSMT4" ShapeID="_x0000_i1227" DrawAspect="Content" ObjectID="_1792793190" r:id="rId498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04B79067" w14:textId="77777777" w:rsidR="007C0CDD" w:rsidRPr="007C0CDD" w:rsidRDefault="007C0CDD" w:rsidP="007C0CDD">
      <w:pPr>
        <w:spacing w:after="0" w:line="240" w:lineRule="auto"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⑷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2920" w:dyaOrig="400" w14:anchorId="7C413C40">
          <v:shape id="_x0000_i1228" type="#_x0000_t75" style="width:146pt;height:20.35pt" o:ole="">
            <v:imagedata r:id="rId450" o:title=""/>
          </v:shape>
          <o:OLEObject Type="Embed" ProgID="Equation.DSMT4" ShapeID="_x0000_i1228" DrawAspect="Content" ObjectID="_1792793191" r:id="rId499"/>
        </w:object>
      </w:r>
    </w:p>
    <w:p w14:paraId="112B65C9" w14:textId="77777777" w:rsidR="007C0CDD" w:rsidRPr="007C0CDD" w:rsidRDefault="007C0CDD" w:rsidP="007C0CDD">
      <w:pPr>
        <w:pStyle w:val="ListParagraph"/>
        <w:spacing w:before="12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  <w:lang w:val="fr-FR"/>
        </w:rPr>
        <w:t xml:space="preserve">Ta có : </w:t>
      </w:r>
      <w:r w:rsidRPr="007C0CDD">
        <w:rPr>
          <w:rFonts w:ascii="Palatino Linotype" w:hAnsi="Palatino Linotype"/>
          <w:position w:val="-8"/>
          <w:sz w:val="24"/>
          <w:szCs w:val="24"/>
        </w:rPr>
        <w:object w:dxaOrig="2920" w:dyaOrig="400" w14:anchorId="6DB1610D">
          <v:shape id="_x0000_i1229" type="#_x0000_t75" style="width:146pt;height:20.35pt" o:ole="">
            <v:imagedata r:id="rId500" o:title=""/>
          </v:shape>
          <o:OLEObject Type="Embed" ProgID="Equation.DSMT4" ShapeID="_x0000_i1229" DrawAspect="Content" ObjectID="_1792793192" r:id="rId501"/>
        </w:object>
      </w:r>
    </w:p>
    <w:p w14:paraId="48EC837F" w14:textId="77777777" w:rsidR="007C0CDD" w:rsidRPr="007C0CDD" w:rsidRDefault="007C0CDD" w:rsidP="007C0CDD">
      <w:pPr>
        <w:pStyle w:val="ListParagraph"/>
        <w:spacing w:before="12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/>
          <w:position w:val="-86"/>
          <w:sz w:val="24"/>
          <w:szCs w:val="24"/>
        </w:rPr>
        <w:object w:dxaOrig="7119" w:dyaOrig="1840" w14:anchorId="48E52F07">
          <v:shape id="_x0000_i1230" type="#_x0000_t75" style="width:356.65pt;height:92.35pt" o:ole="">
            <v:imagedata r:id="rId502" o:title=""/>
          </v:shape>
          <o:OLEObject Type="Embed" ProgID="Equation.DSMT4" ShapeID="_x0000_i1230" DrawAspect="Content" ObjectID="_1792793193" r:id="rId503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347D70CF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phương trình có tập nghiệm: </w:t>
      </w:r>
      <w:r w:rsidRPr="007C0CDD">
        <w:rPr>
          <w:rFonts w:ascii="Palatino Linotype" w:hAnsi="Palatino Linotype"/>
          <w:position w:val="-16"/>
          <w:sz w:val="24"/>
          <w:szCs w:val="24"/>
        </w:rPr>
        <w:object w:dxaOrig="1200" w:dyaOrig="440" w14:anchorId="1B49EA66">
          <v:shape id="_x0000_i1231" type="#_x0000_t75" style="width:59.65pt;height:21.65pt" o:ole="">
            <v:imagedata r:id="rId504" o:title=""/>
          </v:shape>
          <o:OLEObject Type="Embed" ProgID="Equation.DSMT4" ShapeID="_x0000_i1231" DrawAspect="Content" ObjectID="_1792793194" r:id="rId505"/>
        </w:object>
      </w:r>
    </w:p>
    <w:p w14:paraId="4B5D8E97" w14:textId="77777777" w:rsidR="007C0CDD" w:rsidRPr="00F56552" w:rsidRDefault="007C0CDD" w:rsidP="007C0CD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DB21023" wp14:editId="3321FAB0">
                <wp:extent cx="6680836" cy="1293963"/>
                <wp:effectExtent l="0" t="0" r="5715" b="1905"/>
                <wp:docPr id="346856713" name="Group 3468567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93963"/>
                          <a:chOff x="0" y="9524"/>
                          <a:chExt cx="6680836" cy="1293963"/>
                        </a:xfrm>
                      </wpg:grpSpPr>
                      <wpg:grpSp>
                        <wpg:cNvPr id="346856714" name="Group 346856714"/>
                        <wpg:cNvGrpSpPr/>
                        <wpg:grpSpPr>
                          <a:xfrm>
                            <a:off x="0" y="161925"/>
                            <a:ext cx="6680836" cy="1141562"/>
                            <a:chOff x="0" y="82942"/>
                            <a:chExt cx="6680973" cy="1141918"/>
                          </a:xfrm>
                        </wpg:grpSpPr>
                        <wpg:grpSp>
                          <wpg:cNvPr id="346856715" name="Group 346856715"/>
                          <wpg:cNvGrpSpPr/>
                          <wpg:grpSpPr>
                            <a:xfrm>
                              <a:off x="0" y="82942"/>
                              <a:ext cx="6680973" cy="1141452"/>
                              <a:chOff x="0" y="-241965"/>
                              <a:chExt cx="6680973" cy="1142303"/>
                            </a:xfrm>
                          </wpg:grpSpPr>
                          <wpg:grpSp>
                            <wpg:cNvPr id="346856716" name="Group 346856716"/>
                            <wpg:cNvGrpSpPr/>
                            <wpg:grpSpPr>
                              <a:xfrm>
                                <a:off x="0" y="-810"/>
                                <a:ext cx="6680973" cy="901148"/>
                                <a:chOff x="0" y="-810"/>
                                <a:chExt cx="6681308" cy="901348"/>
                              </a:xfrm>
                            </wpg:grpSpPr>
                            <wps:wsp>
                              <wps:cNvPr id="346856717" name="Rectangle 346856717"/>
                              <wps:cNvSpPr/>
                              <wps:spPr>
                                <a:xfrm>
                                  <a:off x="0" y="-467"/>
                                  <a:ext cx="6681308" cy="9010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18" name="Rounded Rectangle 346856718"/>
                              <wps:cNvSpPr/>
                              <wps:spPr>
                                <a:xfrm>
                                  <a:off x="75509" y="-810"/>
                                  <a:ext cx="6535308" cy="90103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9" name="Text Box 34685671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685838" w14:textId="77777777" w:rsidR="007C0CDD" w:rsidRPr="00000144" w:rsidRDefault="007C0CDD" w:rsidP="007C0CD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20" name="Text Box 346856720"/>
                          <wps:cNvSpPr txBox="1"/>
                          <wps:spPr>
                            <a:xfrm>
                              <a:off x="464600" y="319704"/>
                              <a:ext cx="5972297" cy="9051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87D566C" w14:textId="77777777" w:rsidR="007C0CDD" w:rsidRPr="007C0CDD" w:rsidRDefault="007C0CDD" w:rsidP="007C0CDD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Giải phương trình sau: </w:t>
                                </w:r>
                              </w:p>
                              <w:p w14:paraId="6B69462C" w14:textId="77777777" w:rsidR="007C0CDD" w:rsidRPr="007C0CDD" w:rsidRDefault="007C0CDD" w:rsidP="007C0CDD">
                                <w:pPr>
                                  <w:tabs>
                                    <w:tab w:val="left" w:pos="4230"/>
                                  </w:tabs>
                                  <w:spacing w:after="0" w:line="276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2040" w:dyaOrig="400" w14:anchorId="351B5EA3">
                                    <v:shape id="_x0000_i1233" type="#_x0000_t75" style="width:102pt;height:20.35pt" o:ole="">
                                      <v:imagedata r:id="rId506" o:title=""/>
                                    </v:shape>
                                    <o:OLEObject Type="Embed" ProgID="Equation.DSMT4" ShapeID="_x0000_i1233" DrawAspect="Content" ObjectID="_1792793333" r:id="rId507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1920" w:dyaOrig="400" w14:anchorId="760A5BD1">
                                    <v:shape id="_x0000_i1235" type="#_x0000_t75" style="width:95.65pt;height:20.35pt" o:ole="">
                                      <v:imagedata r:id="rId508" o:title=""/>
                                    </v:shape>
                                    <o:OLEObject Type="Embed" ProgID="Equation.DSMT4" ShapeID="_x0000_i1235" DrawAspect="Content" ObjectID="_1792793334" r:id="rId509"/>
                                  </w:object>
                                </w:r>
                              </w:p>
                              <w:p w14:paraId="40B5F720" w14:textId="77777777" w:rsidR="007C0CDD" w:rsidRPr="007C0CDD" w:rsidRDefault="007C0CDD" w:rsidP="007C0CDD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2260" w:dyaOrig="400" w14:anchorId="06716182">
                                    <v:shape id="_x0000_i1237" type="#_x0000_t75" style="width:113.35pt;height:20.35pt" o:ole="">
                                      <v:imagedata r:id="rId510" o:title=""/>
                                    </v:shape>
                                    <o:OLEObject Type="Embed" ProgID="Equation.DSMT4" ShapeID="_x0000_i1237" DrawAspect="Content" ObjectID="_1792793335" r:id="rId511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1760" w:dyaOrig="400" w14:anchorId="46B66003">
                                    <v:shape id="_x0000_i1239" type="#_x0000_t75" style="width:87.65pt;height:20.35pt" o:ole="">
                                      <v:imagedata r:id="rId512" o:title=""/>
                                    </v:shape>
                                    <o:OLEObject Type="Embed" ProgID="Equation.DSMT4" ShapeID="_x0000_i1239" DrawAspect="Content" ObjectID="_1792793336" r:id="rId513"/>
                                  </w:object>
                                </w:r>
                              </w:p>
                              <w:p w14:paraId="1FD66B42" w14:textId="77777777" w:rsidR="007C0CDD" w:rsidRPr="008A67C7" w:rsidRDefault="007C0CDD" w:rsidP="007C0CD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21" name="Picture 346856721"/>
                          <pic:cNvPicPr>
                            <a:picLocks noChangeAspect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D653F05" id="Group 346856713" o:spid="_x0000_s1153" style="width:526.05pt;height:101.9pt;mso-position-horizontal-relative:char;mso-position-vertical-relative:line" coordorigin=",95" coordsize="66808,129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">
                <v:group id="Group 346856714" o:spid="_x0000_s1154" style="position:absolute;top:1619;width:66808;height:11415" coordorigin=",829" coordsize="66809,1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dgF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">
                  <v:group id="Group 346856715" o:spid="_x0000_s1155" style="position:absolute;top:829;width:66809;height:11414" coordorigin=",-2419" coordsize="66809,11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">
                    <v:group id="Group 346856716" o:spid="_x0000_s1156" style="position:absolute;top:-8;width:66809;height:9011" coordorigin=",-8" coordsize="66813,9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">
                      <v:rect id="Rectangle 346856717" o:spid="_x0000_s1157" style="position:absolute;top:-4;width:66813;height:90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" fillcolor="#c00000" stroked="f" strokeweight="1pt"/>
                      <v:roundrect id="Rounded Rectangle 346856718" o:spid="_x0000_s1158" style="position:absolute;left:755;top:-8;width:65353;height:901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" fillcolor="#fff2cc [663]" stroked="f" strokeweight="1pt">
                        <v:stroke joinstyle="miter"/>
                      </v:roundrect>
                    </v:group>
                    <v:shape id="Text Box 346856719" o:spid="_x0000_s115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" filled="f" stroked="f" strokeweight=".5pt">
                      <v:textbox>
                        <w:txbxContent>
                          <w:p w:rsidR="007C0CDD" w:rsidRPr="00000144" w:rsidRDefault="007C0CDD" w:rsidP="007C0CD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20" o:spid="_x0000_s1160" type="#_x0000_t202" style="position:absolute;left:4646;top:3197;width:59722;height:9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" filled="f" stroked="f" strokeweight=".5pt">
                    <v:textbox>
                      <w:txbxContent>
                        <w:p w:rsidR="007C0CDD" w:rsidRPr="007C0CDD" w:rsidRDefault="007C0CDD" w:rsidP="007C0CDD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Giải phương trình sau: </w:t>
                          </w:r>
                        </w:p>
                        <w:p w:rsidR="007C0CDD" w:rsidRPr="007C0CDD" w:rsidRDefault="007C0CDD" w:rsidP="007C0CDD">
                          <w:pPr>
                            <w:tabs>
                              <w:tab w:val="left" w:pos="4230"/>
                            </w:tabs>
                            <w:spacing w:after="0" w:line="276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2040" w:dyaOrig="400">
                              <v:shape id="_x0000_i2836" type="#_x0000_t75" style="width:101.9pt;height:20.4pt" o:ole="">
                                <v:imagedata r:id="rId514" o:title=""/>
                              </v:shape>
                              <o:OLEObject Type="Embed" ProgID="Equation.DSMT4" ShapeID="_x0000_i2836" DrawAspect="Content" ObjectID="_1786556575" r:id="rId515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1920" w:dyaOrig="400">
                              <v:shape id="_x0000_i2837" type="#_x0000_t75" style="width:95.75pt;height:20.4pt" o:ole="">
                                <v:imagedata r:id="rId516" o:title=""/>
                              </v:shape>
                              <o:OLEObject Type="Embed" ProgID="Equation.DSMT4" ShapeID="_x0000_i2837" DrawAspect="Content" ObjectID="_1786556576" r:id="rId517"/>
                            </w:object>
                          </w:r>
                        </w:p>
                        <w:p w:rsidR="007C0CDD" w:rsidRPr="007C0CDD" w:rsidRDefault="007C0CDD" w:rsidP="007C0CDD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2260" w:dyaOrig="400">
                              <v:shape id="_x0000_i2838" type="#_x0000_t75" style="width:113.45pt;height:20.4pt" o:ole="">
                                <v:imagedata r:id="rId518" o:title=""/>
                              </v:shape>
                              <o:OLEObject Type="Embed" ProgID="Equation.DSMT4" ShapeID="_x0000_i2838" DrawAspect="Content" ObjectID="_1786556577" r:id="rId519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1760" w:dyaOrig="400">
                              <v:shape id="_x0000_i2839" type="#_x0000_t75" style="width:87.6pt;height:20.4pt" o:ole="">
                                <v:imagedata r:id="rId520" o:title=""/>
                              </v:shape>
                              <o:OLEObject Type="Embed" ProgID="Equation.DSMT4" ShapeID="_x0000_i2839" DrawAspect="Content" ObjectID="_1786556578" r:id="rId521"/>
                            </w:object>
                          </w:r>
                        </w:p>
                        <w:p w:rsidR="007C0CDD" w:rsidRPr="008A67C7" w:rsidRDefault="007C0CDD" w:rsidP="007C0CD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21" o:spid="_x0000_s116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14:paraId="5F340514" w14:textId="77777777" w:rsidR="007C0CDD" w:rsidRPr="00F56552" w:rsidRDefault="007C0CDD" w:rsidP="007C0CD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9B3C261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2040" w:dyaOrig="400" w14:anchorId="399B0209">
          <v:shape id="_x0000_i1240" type="#_x0000_t75" style="width:102pt;height:20.35pt" o:ole="">
            <v:imagedata r:id="rId506" o:title=""/>
          </v:shape>
          <o:OLEObject Type="Embed" ProgID="Equation.DSMT4" ShapeID="_x0000_i1240" DrawAspect="Content" ObjectID="_1792793195" r:id="rId522"/>
        </w:object>
      </w:r>
    </w:p>
    <w:p w14:paraId="3034F595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Bình phương hai vế của phương trình ta được: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2420" w:dyaOrig="340" w14:anchorId="0AA9F3C8">
          <v:shape id="_x0000_i1241" type="#_x0000_t75" style="width:121pt;height:17pt" o:ole="">
            <v:imagedata r:id="rId523" o:title=""/>
          </v:shape>
          <o:OLEObject Type="Embed" ProgID="Equation.DSMT4" ShapeID="_x0000_i1241" DrawAspect="Content" ObjectID="_1792793196" r:id="rId524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7ABE0FA5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au khi thu gọn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540" w:dyaOrig="340" w14:anchorId="34F9F156">
          <v:shape id="_x0000_i1242" type="#_x0000_t75" style="width:77.35pt;height:17pt" o:ole="">
            <v:imagedata r:id="rId525" o:title=""/>
          </v:shape>
          <o:OLEObject Type="Embed" ProgID="Equation.DSMT4" ShapeID="_x0000_i1242" DrawAspect="Content" ObjectID="_1792793197" r:id="rId526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686B27D2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ừ đó tìm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700" w:dyaOrig="279" w14:anchorId="73AC3420">
          <v:shape id="_x0000_i1243" type="#_x0000_t75" style="width:35.35pt;height:14.35pt" o:ole="">
            <v:imagedata r:id="rId527" o:title=""/>
          </v:shape>
          <o:OLEObject Type="Embed" ProgID="Equation.DSMT4" ShapeID="_x0000_i1243" DrawAspect="Content" ObjectID="_1792793198" r:id="rId528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30589F32">
          <v:shape id="_x0000_i1244" type="#_x0000_t75" style="width:28pt;height:14.35pt" o:ole="">
            <v:imagedata r:id="rId529" o:title=""/>
          </v:shape>
          <o:OLEObject Type="Embed" ProgID="Equation.DSMT4" ShapeID="_x0000_i1244" DrawAspect="Content" ObjectID="_1792793199" r:id="rId530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71E39F4B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hay lần lượt vào phương trình đã cho, ta thấy chỉ có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52E00679">
          <v:shape id="_x0000_i1245" type="#_x0000_t75" style="width:28pt;height:14.35pt" o:ole="">
            <v:imagedata r:id="rId531" o:title=""/>
          </v:shape>
          <o:OLEObject Type="Embed" ProgID="Equation.DSMT4" ShapeID="_x0000_i1245" DrawAspect="Content" ObjectID="_1792793200" r:id="rId532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thỏa mãn.</w:t>
      </w:r>
    </w:p>
    <w:p w14:paraId="4462F1B0" w14:textId="77777777" w:rsidR="007C0CDD" w:rsidRPr="007C0CDD" w:rsidRDefault="007C0CDD" w:rsidP="007C0CDD">
      <w:pPr>
        <w:spacing w:after="0" w:line="240" w:lineRule="auto"/>
        <w:ind w:left="993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nghiệm của phương trình đã cho là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77652A78">
          <v:shape id="_x0000_i1246" type="#_x0000_t75" style="width:28pt;height:14.35pt" o:ole="">
            <v:imagedata r:id="rId533" o:title=""/>
          </v:shape>
          <o:OLEObject Type="Embed" ProgID="Equation.DSMT4" ShapeID="_x0000_i1246" DrawAspect="Content" ObjectID="_1792793201" r:id="rId534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22DEC714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1920" w:dyaOrig="400" w14:anchorId="7F1B279D">
          <v:shape id="_x0000_i1247" type="#_x0000_t75" style="width:95.65pt;height:20.35pt" o:ole="">
            <v:imagedata r:id="rId508" o:title=""/>
          </v:shape>
          <o:OLEObject Type="Embed" ProgID="Equation.DSMT4" ShapeID="_x0000_i1247" DrawAspect="Content" ObjectID="_1792793202" r:id="rId535"/>
        </w:object>
      </w:r>
    </w:p>
    <w:p w14:paraId="57881172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Bình phương hai vế của phương trình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2280" w:dyaOrig="340" w14:anchorId="4FCBB323">
          <v:shape id="_x0000_i1248" type="#_x0000_t75" style="width:114pt;height:17pt" o:ole="">
            <v:imagedata r:id="rId536" o:title=""/>
          </v:shape>
          <o:OLEObject Type="Embed" ProgID="Equation.DSMT4" ShapeID="_x0000_i1248" DrawAspect="Content" ObjectID="_1792793203" r:id="rId537"/>
        </w:object>
      </w:r>
    </w:p>
    <w:p w14:paraId="1A1231AF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au khi thu gọn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440" w:dyaOrig="340" w14:anchorId="54A41E5B">
          <v:shape id="_x0000_i1249" type="#_x0000_t75" style="width:1in;height:17pt" o:ole="">
            <v:imagedata r:id="rId538" o:title=""/>
          </v:shape>
          <o:OLEObject Type="Embed" ProgID="Equation.DSMT4" ShapeID="_x0000_i1249" DrawAspect="Content" ObjectID="_1792793204" r:id="rId539"/>
        </w:object>
      </w:r>
    </w:p>
    <w:p w14:paraId="4708D64C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ừ đó tìm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680" w:dyaOrig="279" w14:anchorId="372D5E54">
          <v:shape id="_x0000_i1250" type="#_x0000_t75" style="width:34pt;height:14.35pt" o:ole="">
            <v:imagedata r:id="rId540" o:title=""/>
          </v:shape>
          <o:OLEObject Type="Embed" ProgID="Equation.DSMT4" ShapeID="_x0000_i1250" DrawAspect="Content" ObjectID="_1792793205" r:id="rId541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700" w:dyaOrig="279" w14:anchorId="62888B1D">
          <v:shape id="_x0000_i1251" type="#_x0000_t75" style="width:35.35pt;height:14.35pt" o:ole="">
            <v:imagedata r:id="rId542" o:title=""/>
          </v:shape>
          <o:OLEObject Type="Embed" ProgID="Equation.DSMT4" ShapeID="_x0000_i1251" DrawAspect="Content" ObjectID="_1792793206" r:id="rId543"/>
        </w:object>
      </w:r>
    </w:p>
    <w:p w14:paraId="391205A4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hay lần lượt vào phương trình đã cho, ta thấy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680" w:dyaOrig="279" w14:anchorId="2B4DC622">
          <v:shape id="_x0000_i1252" type="#_x0000_t75" style="width:34pt;height:14.35pt" o:ole="">
            <v:imagedata r:id="rId544" o:title=""/>
          </v:shape>
          <o:OLEObject Type="Embed" ProgID="Equation.DSMT4" ShapeID="_x0000_i1252" DrawAspect="Content" ObjectID="_1792793207" r:id="rId545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700" w:dyaOrig="279" w14:anchorId="61B6BDB9">
          <v:shape id="_x0000_i1253" type="#_x0000_t75" style="width:35.35pt;height:14.35pt" o:ole="">
            <v:imagedata r:id="rId546" o:title=""/>
          </v:shape>
          <o:OLEObject Type="Embed" ProgID="Equation.DSMT4" ShapeID="_x0000_i1253" DrawAspect="Content" ObjectID="_1792793208" r:id="rId547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thỏa mãn.</w:t>
      </w:r>
    </w:p>
    <w:p w14:paraId="036F2ADD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tập nghiệm của phương trình đã cho là </w:t>
      </w:r>
      <w:r w:rsidRPr="007C0CDD">
        <w:rPr>
          <w:rFonts w:ascii="Palatino Linotype" w:hAnsi="Palatino Linotype"/>
          <w:position w:val="-16"/>
          <w:sz w:val="24"/>
          <w:szCs w:val="24"/>
        </w:rPr>
        <w:object w:dxaOrig="1200" w:dyaOrig="440" w14:anchorId="3A9944F7">
          <v:shape id="_x0000_i1254" type="#_x0000_t75" style="width:59.65pt;height:21.65pt" o:ole="">
            <v:imagedata r:id="rId548" o:title=""/>
          </v:shape>
          <o:OLEObject Type="Embed" ProgID="Equation.DSMT4" ShapeID="_x0000_i1254" DrawAspect="Content" ObjectID="_1792793209" r:id="rId549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5ACC224C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⑶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2260" w:dyaOrig="400" w14:anchorId="24F77AA5">
          <v:shape id="_x0000_i1255" type="#_x0000_t75" style="width:113.35pt;height:20.35pt" o:ole="">
            <v:imagedata r:id="rId510" o:title=""/>
          </v:shape>
          <o:OLEObject Type="Embed" ProgID="Equation.DSMT4" ShapeID="_x0000_i1255" DrawAspect="Content" ObjectID="_1792793210" r:id="rId550"/>
        </w:object>
      </w:r>
    </w:p>
    <w:p w14:paraId="644C986C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Bình phương hai vế của phương trình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2640" w:dyaOrig="340" w14:anchorId="4528C749">
          <v:shape id="_x0000_i1256" type="#_x0000_t75" style="width:131.65pt;height:17pt" o:ole="">
            <v:imagedata r:id="rId551" o:title=""/>
          </v:shape>
          <o:OLEObject Type="Embed" ProgID="Equation.DSMT4" ShapeID="_x0000_i1256" DrawAspect="Content" ObjectID="_1792793211" r:id="rId552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698046C4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au khi thu gọn ta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560" w:dyaOrig="340" w14:anchorId="48720FF7">
          <v:shape id="_x0000_i1257" type="#_x0000_t75" style="width:78pt;height:17pt" o:ole="">
            <v:imagedata r:id="rId553" o:title=""/>
          </v:shape>
          <o:OLEObject Type="Embed" ProgID="Equation.DSMT4" ShapeID="_x0000_i1257" DrawAspect="Content" ObjectID="_1792793212" r:id="rId554"/>
        </w:object>
      </w:r>
      <w:r w:rsidRPr="007C0CDD">
        <w:rPr>
          <w:rFonts w:ascii="Palatino Linotype" w:hAnsi="Palatino Linotype" w:cs="Times New Roman"/>
          <w:b/>
          <w:bCs/>
          <w:sz w:val="24"/>
          <w:szCs w:val="24"/>
        </w:rPr>
        <w:t>.</w:t>
      </w:r>
    </w:p>
    <w:p w14:paraId="7927BDBE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ừ đó tìm được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20" w:dyaOrig="279" w14:anchorId="5ADB4567">
          <v:shape id="_x0000_i1258" type="#_x0000_t75" style="width:26.35pt;height:14.35pt" o:ole="">
            <v:imagedata r:id="rId555" o:title=""/>
          </v:shape>
          <o:OLEObject Type="Embed" ProgID="Equation.DSMT4" ShapeID="_x0000_i1258" DrawAspect="Content" ObjectID="_1792793213" r:id="rId556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 hoặc </w:t>
      </w:r>
      <w:r w:rsidRPr="007C0CDD">
        <w:rPr>
          <w:rFonts w:ascii="Palatino Linotype" w:hAnsi="Palatino Linotype"/>
          <w:position w:val="-24"/>
          <w:sz w:val="24"/>
          <w:szCs w:val="24"/>
        </w:rPr>
        <w:object w:dxaOrig="600" w:dyaOrig="639" w14:anchorId="290275FB">
          <v:shape id="_x0000_i1259" type="#_x0000_t75" style="width:30pt;height:32pt" o:ole="">
            <v:imagedata r:id="rId557" o:title=""/>
          </v:shape>
          <o:OLEObject Type="Embed" ProgID="Equation.DSMT4" ShapeID="_x0000_i1259" DrawAspect="Content" ObjectID="_1792793214" r:id="rId558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04A71B7C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>Thay lần lượt vào phương trình đã cho, ta thấy không có giá trị nào thỏa mãn.</w:t>
      </w:r>
    </w:p>
    <w:p w14:paraId="19D62876" w14:textId="77777777" w:rsidR="007C0CDD" w:rsidRPr="007C0CDD" w:rsidRDefault="007C0CDD" w:rsidP="007C0CDD">
      <w:pPr>
        <w:spacing w:after="0" w:line="240" w:lineRule="auto"/>
        <w:ind w:left="993"/>
        <w:jc w:val="both"/>
        <w:rPr>
          <w:rFonts w:ascii="Palatino Linotype" w:hAnsi="Palatino Linotype" w:cs="Times New Roman"/>
          <w:position w:val="-6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tập nghiệm của phương trình đã cho là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639" w:dyaOrig="279" w14:anchorId="5E74F7CC">
          <v:shape id="_x0000_i1260" type="#_x0000_t75" style="width:32pt;height:14.35pt" o:ole="">
            <v:imagedata r:id="rId559" o:title=""/>
          </v:shape>
          <o:OLEObject Type="Embed" ProgID="Equation.DSMT4" ShapeID="_x0000_i1260" DrawAspect="Content" ObjectID="_1792793215" r:id="rId560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47DAE420" w14:textId="77777777" w:rsidR="007C0CDD" w:rsidRPr="007C0CDD" w:rsidRDefault="007C0CDD" w:rsidP="007C0CDD">
      <w:pPr>
        <w:spacing w:after="0" w:line="240" w:lineRule="auto"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lastRenderedPageBreak/>
        <w:t xml:space="preserve">⑷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1760" w:dyaOrig="400" w14:anchorId="4853303D">
          <v:shape id="_x0000_i1261" type="#_x0000_t75" style="width:87.65pt;height:20.35pt" o:ole="">
            <v:imagedata r:id="rId512" o:title=""/>
          </v:shape>
          <o:OLEObject Type="Embed" ProgID="Equation.DSMT4" ShapeID="_x0000_i1261" DrawAspect="Content" ObjectID="_1792793216" r:id="rId561"/>
        </w:object>
      </w:r>
    </w:p>
    <w:p w14:paraId="336E6E60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7C0CDD">
        <w:rPr>
          <w:rFonts w:ascii="Palatino Linotype" w:hAnsi="Palatino Linotype"/>
          <w:position w:val="-34"/>
          <w:sz w:val="24"/>
          <w:szCs w:val="24"/>
        </w:rPr>
        <w:object w:dxaOrig="7339" w:dyaOrig="800" w14:anchorId="3A6E79EA">
          <v:shape id="_x0000_i1262" type="#_x0000_t75" style="width:367pt;height:40pt" o:ole="">
            <v:imagedata r:id="rId562" o:title=""/>
          </v:shape>
          <o:OLEObject Type="Embed" ProgID="Equation.DSMT4" ShapeID="_x0000_i1262" DrawAspect="Content" ObjectID="_1792793217" r:id="rId563"/>
        </w:object>
      </w:r>
      <w:r w:rsidRPr="007C0CDD">
        <w:rPr>
          <w:rFonts w:ascii="Palatino Linotype" w:hAnsi="Palatino Linotype" w:cs="Times New Roman"/>
          <w:noProof/>
          <w:sz w:val="24"/>
          <w:szCs w:val="24"/>
        </w:rPr>
        <w:t>.</w:t>
      </w:r>
    </w:p>
    <w:p w14:paraId="2E8D2F0B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ậy phương trình trên có </w:t>
      </w:r>
      <w:r w:rsidRPr="007C0CDD">
        <w:rPr>
          <w:rFonts w:ascii="Palatino Linotype" w:hAnsi="Palatino Linotype"/>
          <w:position w:val="-4"/>
          <w:sz w:val="24"/>
          <w:szCs w:val="24"/>
        </w:rPr>
        <w:object w:dxaOrig="200" w:dyaOrig="260" w14:anchorId="3B47D31C">
          <v:shape id="_x0000_i1263" type="#_x0000_t75" style="width:9.65pt;height:13pt" o:ole="">
            <v:imagedata r:id="rId564" o:title=""/>
          </v:shape>
          <o:OLEObject Type="Embed" ProgID="Equation.DSMT4" ShapeID="_x0000_i1263" DrawAspect="Content" ObjectID="_1792793218" r:id="rId565"/>
        </w:object>
      </w:r>
      <w:r w:rsidRPr="007C0CDD">
        <w:rPr>
          <w:rFonts w:ascii="Palatino Linotype" w:hAnsi="Palatino Linotype" w:cs="Times New Roman"/>
          <w:sz w:val="24"/>
          <w:szCs w:val="24"/>
        </w:rPr>
        <w:t>nghiệm.</w:t>
      </w:r>
    </w:p>
    <w:p w14:paraId="79528E7C" w14:textId="77777777" w:rsidR="007C0CDD" w:rsidRPr="00F56552" w:rsidRDefault="007C0CDD" w:rsidP="007C0CDD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D7AAF7D" wp14:editId="76AB31D6">
                <wp:extent cx="6680836" cy="1293963"/>
                <wp:effectExtent l="0" t="0" r="5715" b="1905"/>
                <wp:docPr id="346856722" name="Group 3468567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93963"/>
                          <a:chOff x="0" y="9524"/>
                          <a:chExt cx="6680836" cy="1293963"/>
                        </a:xfrm>
                      </wpg:grpSpPr>
                      <wpg:grpSp>
                        <wpg:cNvPr id="346856723" name="Group 346856723"/>
                        <wpg:cNvGrpSpPr/>
                        <wpg:grpSpPr>
                          <a:xfrm>
                            <a:off x="0" y="161925"/>
                            <a:ext cx="6680836" cy="1141562"/>
                            <a:chOff x="0" y="82942"/>
                            <a:chExt cx="6680973" cy="1141918"/>
                          </a:xfrm>
                        </wpg:grpSpPr>
                        <wpg:grpSp>
                          <wpg:cNvPr id="346856724" name="Group 346856724"/>
                          <wpg:cNvGrpSpPr/>
                          <wpg:grpSpPr>
                            <a:xfrm>
                              <a:off x="0" y="82942"/>
                              <a:ext cx="6680973" cy="1141452"/>
                              <a:chOff x="0" y="-241965"/>
                              <a:chExt cx="6680973" cy="1142303"/>
                            </a:xfrm>
                          </wpg:grpSpPr>
                          <wpg:grpSp>
                            <wpg:cNvPr id="346856725" name="Group 346856725"/>
                            <wpg:cNvGrpSpPr/>
                            <wpg:grpSpPr>
                              <a:xfrm>
                                <a:off x="0" y="-810"/>
                                <a:ext cx="6680973" cy="901148"/>
                                <a:chOff x="0" y="-810"/>
                                <a:chExt cx="6681308" cy="901348"/>
                              </a:xfrm>
                            </wpg:grpSpPr>
                            <wps:wsp>
                              <wps:cNvPr id="346856726" name="Rectangle 346856726"/>
                              <wps:cNvSpPr/>
                              <wps:spPr>
                                <a:xfrm>
                                  <a:off x="0" y="-467"/>
                                  <a:ext cx="6681308" cy="9010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27" name="Rounded Rectangle 346856727"/>
                              <wps:cNvSpPr/>
                              <wps:spPr>
                                <a:xfrm>
                                  <a:off x="75509" y="-810"/>
                                  <a:ext cx="6535308" cy="90103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28" name="Text Box 34685672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DC2B58F" w14:textId="77777777" w:rsidR="007C0CDD" w:rsidRPr="00000144" w:rsidRDefault="007C0CDD" w:rsidP="007C0CDD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29" name="Text Box 346856729"/>
                          <wps:cNvSpPr txBox="1"/>
                          <wps:spPr>
                            <a:xfrm>
                              <a:off x="464600" y="319704"/>
                              <a:ext cx="5972297" cy="9051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C04F5EF" w14:textId="77777777" w:rsidR="007C0CDD" w:rsidRPr="007C0CDD" w:rsidRDefault="007C0CDD" w:rsidP="007C0CDD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Times New Roman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Giải phương trình sau: </w:t>
                                </w:r>
                              </w:p>
                              <w:p w14:paraId="355B9376" w14:textId="77777777" w:rsidR="007C0CDD" w:rsidRPr="007C0CDD" w:rsidRDefault="007C0CDD" w:rsidP="007C0CDD">
                                <w:pPr>
                                  <w:tabs>
                                    <w:tab w:val="left" w:pos="4230"/>
                                  </w:tabs>
                                  <w:spacing w:after="0" w:line="276" w:lineRule="auto"/>
                                  <w:ind w:left="45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18"/>
                                    <w:sz w:val="24"/>
                                    <w:szCs w:val="24"/>
                                  </w:rPr>
                                  <w:object w:dxaOrig="2940" w:dyaOrig="499" w14:anchorId="5D8E3E3C">
                                    <v:shape id="_x0000_i1265" type="#_x0000_t75" style="width:146.65pt;height:24.35pt" o:ole="">
                                      <v:imagedata r:id="rId566" o:title=""/>
                                    </v:shape>
                                    <o:OLEObject Type="Embed" ProgID="Equation.DSMT4" ShapeID="_x0000_i1265" DrawAspect="Content" ObjectID="_1792793337" r:id="rId567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2280" w:dyaOrig="400" w14:anchorId="34F67A42">
                                    <v:shape id="_x0000_i1267" type="#_x0000_t75" style="width:114pt;height:20.35pt" o:ole="">
                                      <v:imagedata r:id="rId568" o:title=""/>
                                    </v:shape>
                                    <o:OLEObject Type="Embed" ProgID="Equation.DSMT4" ShapeID="_x0000_i1267" DrawAspect="Content" ObjectID="_1792793338" r:id="rId569"/>
                                  </w:object>
                                </w:r>
                              </w:p>
                              <w:p w14:paraId="1534F434" w14:textId="77777777" w:rsidR="007C0CDD" w:rsidRPr="007C0CDD" w:rsidRDefault="007C0CDD" w:rsidP="007C0CDD">
                                <w:pPr>
                                  <w:tabs>
                                    <w:tab w:val="left" w:pos="4230"/>
                                  </w:tabs>
                                  <w:spacing w:after="0" w:line="240" w:lineRule="auto"/>
                                  <w:ind w:left="450"/>
                                  <w:jc w:val="both"/>
                                  <w:rPr>
                                    <w:rFonts w:ascii="Yu Gothic" w:eastAsia="Yu Gothic" w:hAnsi="Yu Gothic" w:cs="Times New Roman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7C0CDD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2880" w:dyaOrig="400" w14:anchorId="6EBD167B">
                                    <v:shape id="_x0000_i1269" type="#_x0000_t75" style="width:2in;height:20.35pt" o:ole="">
                                      <v:imagedata r:id="rId570" o:title=""/>
                                    </v:shape>
                                    <o:OLEObject Type="Embed" ProgID="Equation.DSMT4" ShapeID="_x0000_i1269" DrawAspect="Content" ObjectID="_1792793339" r:id="rId571"/>
                                  </w:object>
                                </w:r>
                                <w:r w:rsidRPr="007C0CDD"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7C0CDD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7C0CDD">
                                  <w:rPr>
                                    <w:rFonts w:ascii="Palatino Linotype" w:hAnsi="Palatino Linotype"/>
                                    <w:color w:val="C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3159" w:dyaOrig="400" w14:anchorId="67146B16">
                                    <v:shape id="_x0000_i1271" type="#_x0000_t75" style="width:158.35pt;height:20.35pt" o:ole="">
                                      <v:imagedata r:id="rId572" o:title=""/>
                                    </v:shape>
                                    <o:OLEObject Type="Embed" ProgID="Equation.DSMT4" ShapeID="_x0000_i1271" DrawAspect="Content" ObjectID="_1792793340" r:id="rId573"/>
                                  </w:object>
                                </w:r>
                              </w:p>
                              <w:p w14:paraId="2B893CAB" w14:textId="77777777" w:rsidR="007C0CDD" w:rsidRPr="008A67C7" w:rsidRDefault="007C0CDD" w:rsidP="007C0CDD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30" name="Picture 346856730"/>
                          <pic:cNvPicPr>
                            <a:picLocks noChangeAspect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9F5843F" id="Group 346856722" o:spid="_x0000_s1162" style="width:526.05pt;height:101.9pt;mso-position-horizontal-relative:char;mso-position-vertical-relative:line" coordorigin=",95" coordsize="66808,129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">
                <v:group id="Group 346856723" o:spid="_x0000_s1163" style="position:absolute;top:1619;width:66808;height:11415" coordorigin=",829" coordsize="66809,1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">
                  <v:group id="Group 346856724" o:spid="_x0000_s1164" style="position:absolute;top:829;width:66809;height:11414" coordorigin=",-2419" coordsize="66809,11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">
                    <v:group id="Group 346856725" o:spid="_x0000_s1165" style="position:absolute;top:-8;width:66809;height:9011" coordorigin=",-8" coordsize="66813,9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">
                      <v:rect id="Rectangle 346856726" o:spid="_x0000_s1166" style="position:absolute;top:-4;width:66813;height:90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" fillcolor="#c00000" stroked="f" strokeweight="1pt"/>
                      <v:roundrect id="Rounded Rectangle 346856727" o:spid="_x0000_s1167" style="position:absolute;left:755;top:-8;width:65353;height:901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346856728" o:spid="_x0000_s116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" filled="f" stroked="f" strokeweight=".5pt">
                      <v:textbox>
                        <w:txbxContent>
                          <w:p w:rsidR="007C0CDD" w:rsidRPr="00000144" w:rsidRDefault="007C0CDD" w:rsidP="007C0CDD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29" o:spid="_x0000_s1169" type="#_x0000_t202" style="position:absolute;left:4646;top:3197;width:59722;height:9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" filled="f" stroked="f" strokeweight=".5pt">
                    <v:textbox>
                      <w:txbxContent>
                        <w:p w:rsidR="007C0CDD" w:rsidRPr="007C0CDD" w:rsidRDefault="007C0CDD" w:rsidP="007C0CDD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Times New Roman" w:hAnsi="Palatino Linotype" w:cs="Times New Roman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Giải phương trình sau: </w:t>
                          </w:r>
                        </w:p>
                        <w:p w:rsidR="007C0CDD" w:rsidRPr="007C0CDD" w:rsidRDefault="007C0CDD" w:rsidP="007C0CDD">
                          <w:pPr>
                            <w:tabs>
                              <w:tab w:val="left" w:pos="4230"/>
                            </w:tabs>
                            <w:spacing w:after="0" w:line="276" w:lineRule="auto"/>
                            <w:ind w:left="45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18"/>
                              <w:sz w:val="24"/>
                              <w:szCs w:val="24"/>
                            </w:rPr>
                            <w:object w:dxaOrig="2940" w:dyaOrig="499">
                              <v:shape id="_x0000_i3069" type="#_x0000_t75" style="width:146.7pt;height:24.45pt" o:ole="">
                                <v:imagedata r:id="rId574" o:title=""/>
                              </v:shape>
                              <o:OLEObject Type="Embed" ProgID="Equation.DSMT4" ShapeID="_x0000_i3069" DrawAspect="Content" ObjectID="_1786556579" r:id="rId575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2280" w:dyaOrig="400">
                              <v:shape id="_x0000_i3072" type="#_x0000_t75" style="width:114.1pt;height:20.4pt" o:ole="">
                                <v:imagedata r:id="rId576" o:title=""/>
                              </v:shape>
                              <o:OLEObject Type="Embed" ProgID="Equation.DSMT4" ShapeID="_x0000_i3072" DrawAspect="Content" ObjectID="_1786556580" r:id="rId577"/>
                            </w:object>
                          </w:r>
                        </w:p>
                        <w:p w:rsidR="007C0CDD" w:rsidRPr="007C0CDD" w:rsidRDefault="007C0CDD" w:rsidP="007C0CDD">
                          <w:pPr>
                            <w:tabs>
                              <w:tab w:val="left" w:pos="4230"/>
                            </w:tabs>
                            <w:spacing w:after="0" w:line="240" w:lineRule="auto"/>
                            <w:ind w:left="450"/>
                            <w:jc w:val="both"/>
                            <w:rPr>
                              <w:rFonts w:ascii="Yu Gothic" w:eastAsia="Yu Gothic" w:hAnsi="Yu Gothic" w:cs="Times New Roman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7C0CDD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2880" w:dyaOrig="400">
                              <v:shape id="_x0000_i3075" type="#_x0000_t75" style="width:2in;height:20.4pt" o:ole="">
                                <v:imagedata r:id="rId578" o:title=""/>
                              </v:shape>
                              <o:OLEObject Type="Embed" ProgID="Equation.DSMT4" ShapeID="_x0000_i3075" DrawAspect="Content" ObjectID="_1786556581" r:id="rId579"/>
                            </w:object>
                          </w:r>
                          <w:r w:rsidRPr="007C0CDD"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7C0CDD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7C0CDD">
                            <w:rPr>
                              <w:rFonts w:ascii="Palatino Linotype" w:hAnsi="Palatino Linotype"/>
                              <w:color w:val="C00000"/>
                              <w:position w:val="-8"/>
                              <w:sz w:val="24"/>
                              <w:szCs w:val="24"/>
                            </w:rPr>
                            <w:object w:dxaOrig="3159" w:dyaOrig="400">
                              <v:shape id="_x0000_i3078" type="#_x0000_t75" style="width:158.25pt;height:20.4pt" o:ole="">
                                <v:imagedata r:id="rId580" o:title=""/>
                              </v:shape>
                              <o:OLEObject Type="Embed" ProgID="Equation.DSMT4" ShapeID="_x0000_i3078" DrawAspect="Content" ObjectID="_1786556582" r:id="rId581"/>
                            </w:object>
                          </w:r>
                        </w:p>
                        <w:p w:rsidR="007C0CDD" w:rsidRPr="008A67C7" w:rsidRDefault="007C0CDD" w:rsidP="007C0CDD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30" o:spid="_x0000_s117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">
                  <v:imagedata r:id="rId165" o:title=""/>
                  <v:path arrowok="t"/>
                </v:shape>
                <w10:anchorlock/>
              </v:group>
            </w:pict>
          </mc:Fallback>
        </mc:AlternateContent>
      </w:r>
    </w:p>
    <w:p w14:paraId="6F3134EA" w14:textId="77777777" w:rsidR="007C0CDD" w:rsidRPr="00F56552" w:rsidRDefault="007C0CDD" w:rsidP="007C0CDD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DC7D73D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18"/>
          <w:sz w:val="24"/>
          <w:szCs w:val="24"/>
        </w:rPr>
        <w:object w:dxaOrig="2940" w:dyaOrig="499" w14:anchorId="20A3E05F">
          <v:shape id="_x0000_i1272" type="#_x0000_t75" style="width:146.65pt;height:24.35pt" o:ole="">
            <v:imagedata r:id="rId566" o:title=""/>
          </v:shape>
          <o:OLEObject Type="Embed" ProgID="Equation.DSMT4" ShapeID="_x0000_i1272" DrawAspect="Content" ObjectID="_1792793219" r:id="rId582"/>
        </w:object>
      </w:r>
    </w:p>
    <w:p w14:paraId="06991E19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Đặt </w:t>
      </w:r>
      <w:r w:rsidRPr="007C0CDD">
        <w:rPr>
          <w:rFonts w:ascii="Palatino Linotype" w:hAnsi="Palatino Linotype"/>
          <w:position w:val="-16"/>
          <w:sz w:val="24"/>
          <w:szCs w:val="24"/>
        </w:rPr>
        <w:object w:dxaOrig="2380" w:dyaOrig="480" w14:anchorId="49E35947">
          <v:shape id="_x0000_i1273" type="#_x0000_t75" style="width:119.65pt;height:23.65pt" o:ole="">
            <v:imagedata r:id="rId583" o:title=""/>
          </v:shape>
          <o:OLEObject Type="Embed" ProgID="Equation.DSMT4" ShapeID="_x0000_i1273" DrawAspect="Content" ObjectID="_1792793220" r:id="rId584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, khi đó phương trình trở thành: </w:t>
      </w:r>
      <w:r w:rsidRPr="007C0CDD">
        <w:rPr>
          <w:rFonts w:ascii="Palatino Linotype" w:hAnsi="Palatino Linotype"/>
          <w:position w:val="-36"/>
          <w:sz w:val="24"/>
          <w:szCs w:val="24"/>
        </w:rPr>
        <w:object w:dxaOrig="2240" w:dyaOrig="840" w14:anchorId="31E4DE8C">
          <v:shape id="_x0000_i1274" type="#_x0000_t75" style="width:112pt;height:42pt" o:ole="">
            <v:imagedata r:id="rId585" o:title=""/>
          </v:shape>
          <o:OLEObject Type="Embed" ProgID="Equation.DSMT4" ShapeID="_x0000_i1274" DrawAspect="Content" ObjectID="_1792793221" r:id="rId586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3B245DE1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ới </w: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3640" w:dyaOrig="760" w14:anchorId="343A6DF6">
          <v:shape id="_x0000_i1275" type="#_x0000_t75" style="width:182pt;height:38pt" o:ole="">
            <v:imagedata r:id="rId587" o:title=""/>
          </v:shape>
          <o:OLEObject Type="Embed" ProgID="Equation.DSMT4" ShapeID="_x0000_i1275" DrawAspect="Content" ObjectID="_1792793222" r:id="rId588"/>
        </w:object>
      </w:r>
      <w:r w:rsidRPr="007C0CDD">
        <w:rPr>
          <w:rFonts w:ascii="Palatino Linotype" w:hAnsi="Palatino Linotype" w:cs="Times New Roman"/>
          <w:sz w:val="24"/>
          <w:szCs w:val="24"/>
        </w:rPr>
        <w:t>. Vậy phương trình có hai nghiệm.</w:t>
      </w:r>
    </w:p>
    <w:p w14:paraId="7D324E6F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7C0CDD">
        <w:rPr>
          <w:rFonts w:ascii="Yu Gothic" w:eastAsia="Yu Gothic" w:hAnsi="Yu Gothic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2280" w:dyaOrig="400" w14:anchorId="40994CAF">
          <v:shape id="_x0000_i1276" type="#_x0000_t75" style="width:114pt;height:20.35pt" o:ole="">
            <v:imagedata r:id="rId568" o:title=""/>
          </v:shape>
          <o:OLEObject Type="Embed" ProgID="Equation.DSMT4" ShapeID="_x0000_i1276" DrawAspect="Content" ObjectID="_1792793223" r:id="rId589"/>
        </w:object>
      </w:r>
    </w:p>
    <w:p w14:paraId="0DF80664" w14:textId="77777777" w:rsidR="007C0CDD" w:rsidRPr="007C0CDD" w:rsidRDefault="007C0CDD" w:rsidP="007C0CDD">
      <w:pPr>
        <w:spacing w:after="0" w:line="240" w:lineRule="auto"/>
        <w:ind w:left="992"/>
        <w:contextualSpacing/>
        <w:rPr>
          <w:rFonts w:ascii="Palatino Linotype" w:hAnsi="Palatino Linotype" w:cs="Times New Roman"/>
          <w:sz w:val="24"/>
          <w:szCs w:val="24"/>
          <w:lang w:val="sv-SE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Đặt </w:t>
      </w:r>
      <w:r w:rsidRPr="007C0CDD">
        <w:rPr>
          <w:rFonts w:ascii="Palatino Linotype" w:hAnsi="Palatino Linotype"/>
          <w:position w:val="-8"/>
          <w:sz w:val="24"/>
          <w:szCs w:val="24"/>
        </w:rPr>
        <w:object w:dxaOrig="1260" w:dyaOrig="400" w14:anchorId="541FB901">
          <v:shape id="_x0000_i1277" type="#_x0000_t75" style="width:63pt;height:20.35pt" o:ole="">
            <v:imagedata r:id="rId590" o:title=""/>
          </v:shape>
          <o:OLEObject Type="Embed" ProgID="Equation.DSMT4" ShapeID="_x0000_i1277" DrawAspect="Content" ObjectID="_1792793224" r:id="rId591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,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499" w:dyaOrig="279" w14:anchorId="600936A0">
          <v:shape id="_x0000_i1278" type="#_x0000_t75" style="width:24.35pt;height:14.35pt" o:ole="">
            <v:imagedata r:id="rId592" o:title=""/>
          </v:shape>
          <o:OLEObject Type="Embed" ProgID="Equation.DSMT4" ShapeID="_x0000_i1278" DrawAspect="Content" ObjectID="_1792793225" r:id="rId593"/>
        </w:object>
      </w:r>
      <w:r w:rsidRPr="007C0CDD">
        <w:rPr>
          <w:rFonts w:ascii="Palatino Linotype" w:hAnsi="Palatino Linotype" w:cs="Times New Roman"/>
          <w:sz w:val="24"/>
          <w:szCs w:val="24"/>
          <w:lang w:val="sv-SE"/>
        </w:rPr>
        <w:t xml:space="preserve">. Pt: </w:t>
      </w:r>
      <w:r w:rsidRPr="007C0CDD">
        <w:rPr>
          <w:rFonts w:ascii="Palatino Linotype" w:hAnsi="Palatino Linotype"/>
          <w:position w:val="-38"/>
          <w:sz w:val="24"/>
          <w:szCs w:val="24"/>
        </w:rPr>
        <w:object w:dxaOrig="4080" w:dyaOrig="880" w14:anchorId="5C817B1B">
          <v:shape id="_x0000_i1279" type="#_x0000_t75" style="width:203.65pt;height:44pt" o:ole="">
            <v:imagedata r:id="rId594" o:title=""/>
          </v:shape>
          <o:OLEObject Type="Embed" ProgID="Equation.DSMT4" ShapeID="_x0000_i1279" DrawAspect="Content" ObjectID="_1792793226" r:id="rId595"/>
        </w:object>
      </w:r>
      <w:r w:rsidRPr="007C0CDD">
        <w:rPr>
          <w:rFonts w:ascii="Palatino Linotype" w:hAnsi="Palatino Linotype" w:cs="Times New Roman"/>
          <w:sz w:val="24"/>
          <w:szCs w:val="24"/>
          <w:lang w:val="sv-SE"/>
        </w:rPr>
        <w:t>.</w:t>
      </w:r>
    </w:p>
    <w:p w14:paraId="7F19ECC9" w14:textId="77777777" w:rsidR="007C0CDD" w:rsidRPr="007C0CDD" w:rsidRDefault="007C0CDD" w:rsidP="007C0CDD">
      <w:pPr>
        <w:spacing w:after="0" w:line="240" w:lineRule="auto"/>
        <w:ind w:left="992"/>
        <w:contextualSpacing/>
        <w:rPr>
          <w:rFonts w:ascii="Palatino Linotype" w:hAnsi="Palatino Linotype" w:cs="Times New Roman"/>
          <w:sz w:val="24"/>
          <w:szCs w:val="24"/>
          <w:lang w:val="sv-SE"/>
        </w:rPr>
      </w:pPr>
      <w:r w:rsidRPr="007C0CDD">
        <w:rPr>
          <w:rFonts w:ascii="Palatino Linotype" w:hAnsi="Palatino Linotype" w:cs="Times New Roman"/>
          <w:sz w:val="24"/>
          <w:szCs w:val="24"/>
          <w:lang w:val="sv-SE"/>
        </w:rPr>
        <w:t xml:space="preserve">Với </w: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4860" w:dyaOrig="760" w14:anchorId="6E5C929F">
          <v:shape id="_x0000_i1280" type="#_x0000_t75" style="width:243.35pt;height:38pt" o:ole="">
            <v:imagedata r:id="rId596" o:title=""/>
          </v:shape>
          <o:OLEObject Type="Embed" ProgID="Equation.DSMT4" ShapeID="_x0000_i1280" DrawAspect="Content" ObjectID="_1792793227" r:id="rId597"/>
        </w:object>
      </w:r>
      <w:r w:rsidRPr="007C0CDD">
        <w:rPr>
          <w:rFonts w:ascii="Palatino Linotype" w:hAnsi="Palatino Linotype" w:cs="Times New Roman"/>
          <w:sz w:val="24"/>
          <w:szCs w:val="24"/>
          <w:lang w:val="sv-SE"/>
        </w:rPr>
        <w:t>.</w:t>
      </w:r>
    </w:p>
    <w:p w14:paraId="209DDFA5" w14:textId="77777777" w:rsidR="007C0CDD" w:rsidRPr="007C0CDD" w:rsidRDefault="007C0CDD" w:rsidP="007C0CDD">
      <w:pPr>
        <w:spacing w:after="0" w:line="240" w:lineRule="auto"/>
        <w:ind w:left="992"/>
        <w:contextualSpacing/>
        <w:rPr>
          <w:rFonts w:ascii="Palatino Linotype" w:hAnsi="Palatino Linotype" w:cs="Times New Roman"/>
          <w:b/>
          <w:sz w:val="24"/>
          <w:szCs w:val="24"/>
          <w:highlight w:val="green"/>
        </w:rPr>
      </w:pPr>
      <w:r w:rsidRPr="007C0CDD">
        <w:rPr>
          <w:rFonts w:ascii="Palatino Linotype" w:hAnsi="Palatino Linotype" w:cs="Times New Roman"/>
          <w:sz w:val="24"/>
          <w:szCs w:val="24"/>
          <w:lang w:val="sv-SE"/>
        </w:rPr>
        <w:t xml:space="preserve">Vậy tổng các nghiệm của phương trình bằng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80" w:dyaOrig="279" w14:anchorId="7071D977">
          <v:shape id="_x0000_i1281" type="#_x0000_t75" style="width:9pt;height:14.35pt" o:ole="">
            <v:imagedata r:id="rId598" o:title=""/>
          </v:shape>
          <o:OLEObject Type="Embed" ProgID="Equation.DSMT4" ShapeID="_x0000_i1281" DrawAspect="Content" ObjectID="_1792793228" r:id="rId599"/>
        </w:object>
      </w:r>
      <w:r w:rsidRPr="007C0CDD">
        <w:rPr>
          <w:rFonts w:ascii="Palatino Linotype" w:hAnsi="Palatino Linotype" w:cs="Times New Roman"/>
          <w:sz w:val="24"/>
          <w:szCs w:val="24"/>
          <w:lang w:val="sv-SE"/>
        </w:rPr>
        <w:t>.</w:t>
      </w:r>
    </w:p>
    <w:p w14:paraId="639983E6" w14:textId="77777777" w:rsidR="007C0CDD" w:rsidRPr="007C0CDD" w:rsidRDefault="007C0CDD" w:rsidP="007C0CDD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7C0CDD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⑶</w:t>
      </w:r>
      <w:r w:rsidRPr="007C0CDD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2880" w:dyaOrig="400" w14:anchorId="5AB0A63C">
          <v:shape id="_x0000_i1282" type="#_x0000_t75" style="width:2in;height:20.35pt" o:ole="">
            <v:imagedata r:id="rId570" o:title=""/>
          </v:shape>
          <o:OLEObject Type="Embed" ProgID="Equation.DSMT4" ShapeID="_x0000_i1282" DrawAspect="Content" ObjectID="_1792793229" r:id="rId600"/>
        </w:object>
      </w:r>
    </w:p>
    <w:p w14:paraId="1365E8EC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Điều kiện xác định của phương trình: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560" w:dyaOrig="340" w14:anchorId="45E63D50">
          <v:shape id="_x0000_i1283" type="#_x0000_t75" style="width:78pt;height:17pt" o:ole="">
            <v:imagedata r:id="rId601" o:title=""/>
          </v:shape>
          <o:OLEObject Type="Embed" ProgID="Equation.DSMT4" ShapeID="_x0000_i1283" DrawAspect="Content" ObjectID="_1792793230" r:id="rId602"/>
        </w:objec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1460" w:dyaOrig="760" w14:anchorId="2CCB0705">
          <v:shape id="_x0000_i1284" type="#_x0000_t75" style="width:72.65pt;height:38pt" o:ole="">
            <v:imagedata r:id="rId603" o:title=""/>
          </v:shape>
          <o:OLEObject Type="Embed" ProgID="Equation.DSMT4" ShapeID="_x0000_i1284" DrawAspect="Content" ObjectID="_1792793231" r:id="rId604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47A55B75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7C0CDD">
        <w:rPr>
          <w:rFonts w:ascii="Palatino Linotype" w:hAnsi="Palatino Linotype"/>
          <w:position w:val="-8"/>
          <w:sz w:val="24"/>
          <w:szCs w:val="24"/>
        </w:rPr>
        <w:object w:dxaOrig="2880" w:dyaOrig="400" w14:anchorId="03D9264F">
          <v:shape id="_x0000_i1285" type="#_x0000_t75" style="width:2in;height:20.35pt" o:ole="">
            <v:imagedata r:id="rId605" o:title=""/>
          </v:shape>
          <o:OLEObject Type="Embed" ProgID="Equation.DSMT4" ShapeID="_x0000_i1285" DrawAspect="Content" ObjectID="_1792793232" r:id="rId606"/>
        </w:object>
      </w:r>
      <w:r w:rsidRPr="007C0CDD">
        <w:rPr>
          <w:rFonts w:ascii="Palatino Linotype" w:hAnsi="Palatino Linotype"/>
          <w:position w:val="-20"/>
          <w:sz w:val="24"/>
          <w:szCs w:val="24"/>
        </w:rPr>
        <w:object w:dxaOrig="5420" w:dyaOrig="540" w14:anchorId="3C9F4FDC">
          <v:shape id="_x0000_i1286" type="#_x0000_t75" style="width:271pt;height:27pt" o:ole="">
            <v:imagedata r:id="rId607" o:title=""/>
          </v:shape>
          <o:OLEObject Type="Embed" ProgID="Equation.DSMT4" ShapeID="_x0000_i1286" DrawAspect="Content" ObjectID="_1792793233" r:id="rId608"/>
        </w:object>
      </w:r>
    </w:p>
    <w:p w14:paraId="2DB27A69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a thấy với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20" w:dyaOrig="279" w14:anchorId="46C77660">
          <v:shape id="_x0000_i1287" type="#_x0000_t75" style="width:26.35pt;height:14.35pt" o:ole="">
            <v:imagedata r:id="rId609" o:title=""/>
          </v:shape>
          <o:OLEObject Type="Embed" ProgID="Equation.DSMT4" ShapeID="_x0000_i1287" DrawAspect="Content" ObjectID="_1792793234" r:id="rId610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không phải là nghiệm của phương trình </w:t>
      </w:r>
      <w:r w:rsidRPr="007C0CDD">
        <w:rPr>
          <w:rFonts w:ascii="Palatino Linotype" w:hAnsi="Palatino Linotype"/>
          <w:position w:val="-16"/>
          <w:sz w:val="24"/>
          <w:szCs w:val="24"/>
        </w:rPr>
        <w:object w:dxaOrig="360" w:dyaOrig="440" w14:anchorId="6D151757">
          <v:shape id="_x0000_i1288" type="#_x0000_t75" style="width:18.35pt;height:21.65pt" o:ole="">
            <v:imagedata r:id="rId611" o:title=""/>
          </v:shape>
          <o:OLEObject Type="Embed" ProgID="Equation.DSMT4" ShapeID="_x0000_i1288" DrawAspect="Content" ObjectID="_1792793235" r:id="rId612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330EDEFE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ới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20" w:dyaOrig="279" w14:anchorId="5D2D55F8">
          <v:shape id="_x0000_i1289" type="#_x0000_t75" style="width:26.35pt;height:14.35pt" o:ole="">
            <v:imagedata r:id="rId613" o:title=""/>
          </v:shape>
          <o:OLEObject Type="Embed" ProgID="Equation.DSMT4" ShapeID="_x0000_i1289" DrawAspect="Content" ObjectID="_1792793236" r:id="rId614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ta có phương trình </w:t>
      </w:r>
      <w:r w:rsidRPr="007C0CDD">
        <w:rPr>
          <w:rFonts w:ascii="Palatino Linotype" w:hAnsi="Palatino Linotype"/>
          <w:position w:val="-16"/>
          <w:sz w:val="24"/>
          <w:szCs w:val="24"/>
        </w:rPr>
        <w:object w:dxaOrig="360" w:dyaOrig="440" w14:anchorId="2F48048E">
          <v:shape id="_x0000_i1290" type="#_x0000_t75" style="width:18.35pt;height:21.65pt" o:ole="">
            <v:imagedata r:id="rId615" o:title=""/>
          </v:shape>
          <o:OLEObject Type="Embed" ProgID="Equation.DSMT4" ShapeID="_x0000_i1290" DrawAspect="Content" ObjectID="_1792793237" r:id="rId616"/>
        </w:objec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3519" w:dyaOrig="800" w14:anchorId="78E37FEB">
          <v:shape id="_x0000_i1291" type="#_x0000_t75" style="width:176.65pt;height:40pt" o:ole="">
            <v:imagedata r:id="rId617" o:title=""/>
          </v:shape>
          <o:OLEObject Type="Embed" ProgID="Equation.DSMT4" ShapeID="_x0000_i1291" DrawAspect="Content" ObjectID="_1792793238" r:id="rId618"/>
        </w:object>
      </w:r>
    </w:p>
    <w:p w14:paraId="5C8D8FBD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/>
          <w:position w:val="-70"/>
          <w:sz w:val="24"/>
          <w:szCs w:val="24"/>
        </w:rPr>
        <w:object w:dxaOrig="1920" w:dyaOrig="1520" w14:anchorId="4AAF4D63">
          <v:shape id="_x0000_i1292" type="#_x0000_t75" style="width:95.65pt;height:76pt" o:ole="">
            <v:imagedata r:id="rId619" o:title=""/>
          </v:shape>
          <o:OLEObject Type="Embed" ProgID="Equation.DSMT4" ShapeID="_x0000_i1292" DrawAspect="Content" ObjectID="_1792793239" r:id="rId620"/>
        </w:object>
      </w:r>
      <w:r w:rsidRPr="007C0CDD">
        <w:rPr>
          <w:rFonts w:ascii="Palatino Linotype" w:hAnsi="Palatino Linotype"/>
          <w:position w:val="-62"/>
          <w:sz w:val="24"/>
          <w:szCs w:val="24"/>
        </w:rPr>
        <w:object w:dxaOrig="1740" w:dyaOrig="1359" w14:anchorId="4238A1E9">
          <v:shape id="_x0000_i1293" type="#_x0000_t75" style="width:87pt;height:68pt" o:ole="">
            <v:imagedata r:id="rId621" o:title=""/>
          </v:shape>
          <o:OLEObject Type="Embed" ProgID="Equation.DSMT4" ShapeID="_x0000_i1293" DrawAspect="Content" ObjectID="_1792793240" r:id="rId622"/>
        </w:object>
      </w:r>
      <w:r w:rsidRPr="007C0CDD">
        <w:rPr>
          <w:rFonts w:ascii="Palatino Linotype" w:hAnsi="Palatino Linotype"/>
          <w:position w:val="-34"/>
          <w:sz w:val="24"/>
          <w:szCs w:val="24"/>
        </w:rPr>
        <w:object w:dxaOrig="2079" w:dyaOrig="800" w14:anchorId="11A84469">
          <v:shape id="_x0000_i1294" type="#_x0000_t75" style="width:104pt;height:40pt" o:ole="">
            <v:imagedata r:id="rId623" o:title=""/>
          </v:shape>
          <o:OLEObject Type="Embed" ProgID="Equation.DSMT4" ShapeID="_x0000_i1294" DrawAspect="Content" ObjectID="_1792793241" r:id="rId624"/>
        </w:object>
      </w:r>
      <w:r w:rsidRPr="007C0CDD">
        <w:rPr>
          <w:rFonts w:ascii="Palatino Linotype" w:hAnsi="Palatino Linotype"/>
          <w:position w:val="-66"/>
          <w:sz w:val="24"/>
          <w:szCs w:val="24"/>
        </w:rPr>
        <w:object w:dxaOrig="1900" w:dyaOrig="1440" w14:anchorId="7F551EAC">
          <v:shape id="_x0000_i1295" type="#_x0000_t75" style="width:95pt;height:1in" o:ole="">
            <v:imagedata r:id="rId625" o:title=""/>
          </v:shape>
          <o:OLEObject Type="Embed" ProgID="Equation.DSMT4" ShapeID="_x0000_i1295" DrawAspect="Content" ObjectID="_1792793242" r:id="rId626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3DD01ADB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o với điều kiện </w: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1140" w:dyaOrig="760" w14:anchorId="7F86A4F7">
          <v:shape id="_x0000_i1296" type="#_x0000_t75" style="width:57pt;height:38pt" o:ole="">
            <v:imagedata r:id="rId627" o:title=""/>
          </v:shape>
          <o:OLEObject Type="Embed" ProgID="Equation.DSMT4" ShapeID="_x0000_i1296" DrawAspect="Content" ObjectID="_1792793243" r:id="rId628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, ta có hai nghiệm </w:t>
      </w:r>
      <w:r w:rsidRPr="007C0CDD">
        <w:rPr>
          <w:rFonts w:ascii="Palatino Linotype" w:hAnsi="Palatino Linotype"/>
          <w:position w:val="-24"/>
          <w:sz w:val="24"/>
          <w:szCs w:val="24"/>
        </w:rPr>
        <w:object w:dxaOrig="1380" w:dyaOrig="700" w14:anchorId="6B739AED">
          <v:shape id="_x0000_i1297" type="#_x0000_t75" style="width:69.35pt;height:35.35pt" o:ole="">
            <v:imagedata r:id="rId629" o:title=""/>
          </v:shape>
          <o:OLEObject Type="Embed" ProgID="Equation.DSMT4" ShapeID="_x0000_i1297" DrawAspect="Content" ObjectID="_1792793244" r:id="rId630"/>
        </w:object>
      </w:r>
      <w:r w:rsidRPr="007C0CDD">
        <w:rPr>
          <w:rFonts w:ascii="Palatino Linotype" w:hAnsi="Palatino Linotype" w:cs="Times New Roman"/>
          <w:sz w:val="24"/>
          <w:szCs w:val="24"/>
        </w:rPr>
        <w:t>thỏa mãn.</w:t>
      </w:r>
    </w:p>
    <w:p w14:paraId="73A30B30" w14:textId="77777777" w:rsidR="007C0CDD" w:rsidRPr="007C0CDD" w:rsidRDefault="007C0CDD" w:rsidP="007C0CDD">
      <w:pPr>
        <w:spacing w:after="0" w:line="240" w:lineRule="auto"/>
        <w:contextualSpacing/>
        <w:jc w:val="both"/>
        <w:rPr>
          <w:rFonts w:ascii="Yu Gothic" w:eastAsia="Yu Gothic" w:hAnsi="Yu Gothic" w:cs="Times New Roman"/>
          <w:b/>
          <w:color w:val="C00000"/>
          <w:sz w:val="24"/>
          <w:szCs w:val="24"/>
        </w:rPr>
      </w:pPr>
      <w:r w:rsidRPr="007C0CDD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 xml:space="preserve">⑷ </w:t>
      </w:r>
      <w:r w:rsidRPr="007C0CDD">
        <w:rPr>
          <w:rFonts w:ascii="Palatino Linotype" w:hAnsi="Palatino Linotype"/>
          <w:color w:val="C00000"/>
          <w:position w:val="-8"/>
          <w:sz w:val="24"/>
          <w:szCs w:val="24"/>
        </w:rPr>
        <w:object w:dxaOrig="3159" w:dyaOrig="400" w14:anchorId="4D0B7866">
          <v:shape id="_x0000_i1298" type="#_x0000_t75" style="width:158.35pt;height:20.35pt" o:ole="">
            <v:imagedata r:id="rId572" o:title=""/>
          </v:shape>
          <o:OLEObject Type="Embed" ProgID="Equation.DSMT4" ShapeID="_x0000_i1298" DrawAspect="Content" ObjectID="_1792793245" r:id="rId631"/>
        </w:object>
      </w:r>
    </w:p>
    <w:p w14:paraId="50F12327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lastRenderedPageBreak/>
        <w:t xml:space="preserve">Điều kiện xác định của phương trình: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1540" w:dyaOrig="340" w14:anchorId="4C16B619">
          <v:shape id="_x0000_i1299" type="#_x0000_t75" style="width:77.35pt;height:17pt" o:ole="">
            <v:imagedata r:id="rId632" o:title=""/>
          </v:shape>
          <o:OLEObject Type="Embed" ProgID="Equation.DSMT4" ShapeID="_x0000_i1299" DrawAspect="Content" ObjectID="_1792793246" r:id="rId633"/>
        </w:objec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1460" w:dyaOrig="760" w14:anchorId="1E54BD24">
          <v:shape id="_x0000_i1300" type="#_x0000_t75" style="width:72.65pt;height:38pt" o:ole="">
            <v:imagedata r:id="rId634" o:title=""/>
          </v:shape>
          <o:OLEObject Type="Embed" ProgID="Equation.DSMT4" ShapeID="_x0000_i1300" DrawAspect="Content" ObjectID="_1792793247" r:id="rId635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4DDE6C9A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7C0CDD">
        <w:rPr>
          <w:rFonts w:ascii="Palatino Linotype" w:hAnsi="Palatino Linotype"/>
          <w:position w:val="-8"/>
          <w:sz w:val="24"/>
          <w:szCs w:val="24"/>
        </w:rPr>
        <w:object w:dxaOrig="3159" w:dyaOrig="400" w14:anchorId="33E8E2AC">
          <v:shape id="_x0000_i1301" type="#_x0000_t75" style="width:158.35pt;height:20.35pt" o:ole="">
            <v:imagedata r:id="rId636" o:title=""/>
          </v:shape>
          <o:OLEObject Type="Embed" ProgID="Equation.DSMT4" ShapeID="_x0000_i1301" DrawAspect="Content" ObjectID="_1792793248" r:id="rId637"/>
        </w:object>
      </w:r>
      <w:r w:rsidRPr="007C0CDD">
        <w:rPr>
          <w:rFonts w:ascii="Palatino Linotype" w:hAnsi="Palatino Linotype"/>
          <w:position w:val="-20"/>
          <w:sz w:val="24"/>
          <w:szCs w:val="24"/>
        </w:rPr>
        <w:object w:dxaOrig="5420" w:dyaOrig="540" w14:anchorId="084CBD19">
          <v:shape id="_x0000_i1302" type="#_x0000_t75" style="width:271pt;height:27pt" o:ole="">
            <v:imagedata r:id="rId638" o:title=""/>
          </v:shape>
          <o:OLEObject Type="Embed" ProgID="Equation.DSMT4" ShapeID="_x0000_i1302" DrawAspect="Content" ObjectID="_1792793249" r:id="rId639"/>
        </w:object>
      </w:r>
    </w:p>
    <w:p w14:paraId="68F93D30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Ta thấy với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02FF2F0B">
          <v:shape id="_x0000_i1303" type="#_x0000_t75" style="width:28pt;height:14.35pt" o:ole="">
            <v:imagedata r:id="rId640" o:title=""/>
          </v:shape>
          <o:OLEObject Type="Embed" ProgID="Equation.DSMT4" ShapeID="_x0000_i1303" DrawAspect="Content" ObjectID="_1792793250" r:id="rId641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không phải là nghiệm của phương trình </w:t>
      </w:r>
      <w:r w:rsidRPr="007C0CDD">
        <w:rPr>
          <w:rFonts w:ascii="Palatino Linotype" w:hAnsi="Palatino Linotype"/>
          <w:position w:val="-16"/>
          <w:sz w:val="24"/>
          <w:szCs w:val="24"/>
        </w:rPr>
        <w:object w:dxaOrig="360" w:dyaOrig="440" w14:anchorId="12BC6D00">
          <v:shape id="_x0000_i1304" type="#_x0000_t75" style="width:18.35pt;height:21.65pt" o:ole="">
            <v:imagedata r:id="rId642" o:title=""/>
          </v:shape>
          <o:OLEObject Type="Embed" ProgID="Equation.DSMT4" ShapeID="_x0000_i1304" DrawAspect="Content" ObjectID="_1792793251" r:id="rId643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3CAD5432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Với </w:t>
      </w:r>
      <w:r w:rsidRPr="007C0CDD">
        <w:rPr>
          <w:rFonts w:ascii="Palatino Linotype" w:hAnsi="Palatino Linotype"/>
          <w:position w:val="-6"/>
          <w:sz w:val="24"/>
          <w:szCs w:val="24"/>
        </w:rPr>
        <w:object w:dxaOrig="560" w:dyaOrig="279" w14:anchorId="61AE4EB9">
          <v:shape id="_x0000_i1305" type="#_x0000_t75" style="width:28pt;height:14.35pt" o:ole="">
            <v:imagedata r:id="rId644" o:title=""/>
          </v:shape>
          <o:OLEObject Type="Embed" ProgID="Equation.DSMT4" ShapeID="_x0000_i1305" DrawAspect="Content" ObjectID="_1792793252" r:id="rId645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ta có phương trình </w:t>
      </w:r>
      <w:r w:rsidRPr="007C0CDD">
        <w:rPr>
          <w:rFonts w:ascii="Palatino Linotype" w:hAnsi="Palatino Linotype"/>
          <w:position w:val="-16"/>
          <w:sz w:val="24"/>
          <w:szCs w:val="24"/>
        </w:rPr>
        <w:object w:dxaOrig="360" w:dyaOrig="440" w14:anchorId="770F091D">
          <v:shape id="_x0000_i1306" type="#_x0000_t75" style="width:18.35pt;height:21.65pt" o:ole="">
            <v:imagedata r:id="rId646" o:title=""/>
          </v:shape>
          <o:OLEObject Type="Embed" ProgID="Equation.DSMT4" ShapeID="_x0000_i1306" DrawAspect="Content" ObjectID="_1792793253" r:id="rId647"/>
        </w:objec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3580" w:dyaOrig="800" w14:anchorId="16DD8BAF">
          <v:shape id="_x0000_i1307" type="#_x0000_t75" style="width:179.35pt;height:40pt" o:ole="">
            <v:imagedata r:id="rId648" o:title=""/>
          </v:shape>
          <o:OLEObject Type="Embed" ProgID="Equation.DSMT4" ShapeID="_x0000_i1307" DrawAspect="Content" ObjectID="_1792793254" r:id="rId649"/>
        </w:object>
      </w:r>
    </w:p>
    <w:p w14:paraId="6083E25F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/>
          <w:position w:val="-70"/>
          <w:sz w:val="24"/>
          <w:szCs w:val="24"/>
        </w:rPr>
        <w:object w:dxaOrig="1900" w:dyaOrig="1520" w14:anchorId="4C446CA6">
          <v:shape id="_x0000_i1308" type="#_x0000_t75" style="width:95pt;height:76pt" o:ole="">
            <v:imagedata r:id="rId650" o:title=""/>
          </v:shape>
          <o:OLEObject Type="Embed" ProgID="Equation.DSMT4" ShapeID="_x0000_i1308" DrawAspect="Content" ObjectID="_1792793255" r:id="rId651"/>
        </w:object>
      </w:r>
      <w:r w:rsidRPr="007C0CDD">
        <w:rPr>
          <w:rFonts w:ascii="Palatino Linotype" w:hAnsi="Palatino Linotype"/>
          <w:position w:val="-62"/>
          <w:sz w:val="24"/>
          <w:szCs w:val="24"/>
        </w:rPr>
        <w:object w:dxaOrig="1840" w:dyaOrig="1359" w14:anchorId="7808FF5B">
          <v:shape id="_x0000_i1309" type="#_x0000_t75" style="width:92.35pt;height:68pt" o:ole="">
            <v:imagedata r:id="rId652" o:title=""/>
          </v:shape>
          <o:OLEObject Type="Embed" ProgID="Equation.DSMT4" ShapeID="_x0000_i1309" DrawAspect="Content" ObjectID="_1792793256" r:id="rId653"/>
        </w:object>
      </w:r>
      <w:r w:rsidRPr="007C0CDD">
        <w:rPr>
          <w:rFonts w:ascii="Palatino Linotype" w:hAnsi="Palatino Linotype"/>
          <w:position w:val="-34"/>
          <w:sz w:val="24"/>
          <w:szCs w:val="24"/>
        </w:rPr>
        <w:object w:dxaOrig="2439" w:dyaOrig="800" w14:anchorId="0C394B36">
          <v:shape id="_x0000_i1310" type="#_x0000_t75" style="width:122.35pt;height:40pt" o:ole="">
            <v:imagedata r:id="rId654" o:title=""/>
          </v:shape>
          <o:OLEObject Type="Embed" ProgID="Equation.DSMT4" ShapeID="_x0000_i1310" DrawAspect="Content" ObjectID="_1792793257" r:id="rId655"/>
        </w:object>
      </w:r>
      <w:r w:rsidRPr="007C0CDD">
        <w:rPr>
          <w:rFonts w:ascii="Palatino Linotype" w:hAnsi="Palatino Linotype"/>
          <w:position w:val="-66"/>
          <w:sz w:val="24"/>
          <w:szCs w:val="24"/>
        </w:rPr>
        <w:object w:dxaOrig="2100" w:dyaOrig="1440" w14:anchorId="0D07018E">
          <v:shape id="_x0000_i1311" type="#_x0000_t75" style="width:105.35pt;height:1in" o:ole="">
            <v:imagedata r:id="rId656" o:title=""/>
          </v:shape>
          <o:OLEObject Type="Embed" ProgID="Equation.DSMT4" ShapeID="_x0000_i1311" DrawAspect="Content" ObjectID="_1792793258" r:id="rId657"/>
        </w:object>
      </w:r>
      <w:r w:rsidRPr="007C0CDD">
        <w:rPr>
          <w:rFonts w:ascii="Palatino Linotype" w:hAnsi="Palatino Linotype" w:cs="Times New Roman"/>
          <w:sz w:val="24"/>
          <w:szCs w:val="24"/>
        </w:rPr>
        <w:t>.</w:t>
      </w:r>
    </w:p>
    <w:p w14:paraId="3E90390B" w14:textId="77777777" w:rsidR="007C0CDD" w:rsidRPr="007C0CDD" w:rsidRDefault="007C0CDD" w:rsidP="007C0CDD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7C0CDD">
        <w:rPr>
          <w:rFonts w:ascii="Palatino Linotype" w:hAnsi="Palatino Linotype" w:cs="Times New Roman"/>
          <w:sz w:val="24"/>
          <w:szCs w:val="24"/>
        </w:rPr>
        <w:t xml:space="preserve">So với điều kiện </w:t>
      </w:r>
      <w:r w:rsidRPr="007C0CDD">
        <w:rPr>
          <w:rFonts w:ascii="Palatino Linotype" w:hAnsi="Palatino Linotype"/>
          <w:position w:val="-32"/>
          <w:sz w:val="24"/>
          <w:szCs w:val="24"/>
        </w:rPr>
        <w:object w:dxaOrig="1140" w:dyaOrig="760" w14:anchorId="60D35B22">
          <v:shape id="_x0000_i1312" type="#_x0000_t75" style="width:57pt;height:38pt" o:ole="">
            <v:imagedata r:id="rId658" o:title=""/>
          </v:shape>
          <o:OLEObject Type="Embed" ProgID="Equation.DSMT4" ShapeID="_x0000_i1312" DrawAspect="Content" ObjectID="_1792793259" r:id="rId659"/>
        </w:object>
      </w:r>
      <w:r w:rsidRPr="007C0CDD">
        <w:rPr>
          <w:rFonts w:ascii="Palatino Linotype" w:hAnsi="Palatino Linotype" w:cs="Times New Roman"/>
          <w:sz w:val="24"/>
          <w:szCs w:val="24"/>
        </w:rPr>
        <w:t xml:space="preserve">, ta có hai nghiệm </w:t>
      </w:r>
      <w:r w:rsidRPr="007C0CDD">
        <w:rPr>
          <w:rFonts w:ascii="Palatino Linotype" w:hAnsi="Palatino Linotype"/>
          <w:position w:val="-24"/>
          <w:sz w:val="24"/>
          <w:szCs w:val="24"/>
        </w:rPr>
        <w:object w:dxaOrig="1600" w:dyaOrig="700" w14:anchorId="275C0A2F">
          <v:shape id="_x0000_i1313" type="#_x0000_t75" style="width:80pt;height:35.35pt" o:ole="">
            <v:imagedata r:id="rId660" o:title=""/>
          </v:shape>
          <o:OLEObject Type="Embed" ProgID="Equation.DSMT4" ShapeID="_x0000_i1313" DrawAspect="Content" ObjectID="_1792793260" r:id="rId661"/>
        </w:object>
      </w:r>
      <w:r w:rsidRPr="007C0CDD">
        <w:rPr>
          <w:rFonts w:ascii="Palatino Linotype" w:hAnsi="Palatino Linotype" w:cs="Times New Roman"/>
          <w:sz w:val="24"/>
          <w:szCs w:val="24"/>
        </w:rPr>
        <w:t>thỏa mãn.</w:t>
      </w:r>
    </w:p>
    <w:p w14:paraId="0A9CB684" w14:textId="77777777" w:rsidR="005A6D8E" w:rsidRPr="005A6D8E" w:rsidRDefault="005A6D8E" w:rsidP="005A6D8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 w:rsidRPr="005A6D8E"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t>Tài liệu được chia sẻ bởi Website VnTeach.Com</w:t>
      </w:r>
    </w:p>
    <w:p w14:paraId="3DE92F5E" w14:textId="391295FC" w:rsidR="00C9667E" w:rsidRPr="00F56552" w:rsidRDefault="005A6D8E" w:rsidP="005A6D8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  <w:r w:rsidRPr="005A6D8E"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  <w:t>https://www.vnteach.com</w:t>
      </w:r>
    </w:p>
    <w:sectPr w:rsidR="00C9667E" w:rsidRPr="00F56552" w:rsidSect="00F93309">
      <w:headerReference w:type="default" r:id="rId662"/>
      <w:footerReference w:type="default" r:id="rId663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45471A" w14:textId="77777777" w:rsidR="00FB697B" w:rsidRDefault="00FB697B" w:rsidP="009E1EAB">
      <w:pPr>
        <w:spacing w:after="0" w:line="240" w:lineRule="auto"/>
      </w:pPr>
      <w:r>
        <w:separator/>
      </w:r>
    </w:p>
  </w:endnote>
  <w:endnote w:type="continuationSeparator" w:id="0">
    <w:p w14:paraId="70684EEC" w14:textId="77777777" w:rsidR="00FB697B" w:rsidRDefault="00FB697B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582898" w14:textId="5189D6E8" w:rsidR="00B8671A" w:rsidRPr="00397B2E" w:rsidRDefault="00B8671A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20CBE3" w14:textId="77777777" w:rsidR="00FB697B" w:rsidRDefault="00FB697B" w:rsidP="009E1EAB">
      <w:pPr>
        <w:spacing w:after="0" w:line="240" w:lineRule="auto"/>
      </w:pPr>
      <w:r>
        <w:separator/>
      </w:r>
    </w:p>
  </w:footnote>
  <w:footnote w:type="continuationSeparator" w:id="0">
    <w:p w14:paraId="06D946AC" w14:textId="77777777" w:rsidR="00FB697B" w:rsidRDefault="00FB697B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A2DAA7" w14:textId="77777777" w:rsidR="00B8671A" w:rsidRPr="00AF1EE2" w:rsidRDefault="00B8671A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3E97CFE2" wp14:editId="610ED85B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55D1552" w14:textId="77777777" w:rsidR="00B8671A" w:rsidRPr="00CE6CD7" w:rsidRDefault="00B8671A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C765A7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BẤT PHƯƠNG TRÌNH BẬC HAI 1 Ẩ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0DC990F" w14:textId="77777777" w:rsidR="00B8671A" w:rsidRPr="006C41F4" w:rsidRDefault="00B8671A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54" o:spid="_x0000_s1171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Jk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BMAAAD//+zYgQAAAACAIH/rQS6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CZ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TAAAA///s2IEAAAAAgCB/60EujM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mQ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EwAAAP//7NiBAAAAAIAgf+tB&#10;Loz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Jk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BMAAAD//+zYgQAA&#10;AACAIH/rQS6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CZ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TAAAA&#10;///s2IEAAAAAgCB/60EujM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mQ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EwAAAP//7NiBAAAAAIAgf+tBLoz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Jk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BMAAAD//+zYgQAAAACAIH/rQS6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CZ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TAAAA///s2IEAAAAAgCB/60EujM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mQ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EwA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172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">
                <v:imagedata r:id="rId2" o:title="" cropbottom="59375f" cropleft="1f" cropright="250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173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:rsidR="00B8671A" w:rsidRPr="00CE6CD7" w:rsidRDefault="00B8671A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C765A7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BẤT PHƯƠNG TRÌNH BẬC HAI 1 ẨN</w:t>
                      </w:r>
                    </w:p>
                  </w:txbxContent>
                </v:textbox>
              </v:shape>
              <v:shape id="Text Box 13" o:spid="_x0000_s1174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<v:textbox>
                  <w:txbxContent>
                    <w:p w:rsidR="00B8671A" w:rsidRPr="006C41F4" w:rsidRDefault="00B8671A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7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1101F"/>
    <w:multiLevelType w:val="hybridMultilevel"/>
    <w:tmpl w:val="3A1E0F20"/>
    <w:lvl w:ilvl="0" w:tplc="04090009">
      <w:start w:val="1"/>
      <w:numFmt w:val="bullet"/>
      <w:lvlText w:val="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2026F7"/>
    <w:multiLevelType w:val="hybridMultilevel"/>
    <w:tmpl w:val="183872BE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9" w15:restartNumberingAfterBreak="0">
    <w:nsid w:val="220F4539"/>
    <w:multiLevelType w:val="hybridMultilevel"/>
    <w:tmpl w:val="5EB85506"/>
    <w:lvl w:ilvl="0" w:tplc="65F25B0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076C01"/>
    <w:multiLevelType w:val="hybridMultilevel"/>
    <w:tmpl w:val="88500DD0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9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612B7B"/>
    <w:multiLevelType w:val="hybridMultilevel"/>
    <w:tmpl w:val="7F20611C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4E7E37"/>
    <w:multiLevelType w:val="hybridMultilevel"/>
    <w:tmpl w:val="371CA508"/>
    <w:lvl w:ilvl="0" w:tplc="0CC664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1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 w15:restartNumberingAfterBreak="0">
    <w:nsid w:val="69745153"/>
    <w:multiLevelType w:val="hybridMultilevel"/>
    <w:tmpl w:val="DD300254"/>
    <w:lvl w:ilvl="0" w:tplc="95DA3802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5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396DBA"/>
    <w:multiLevelType w:val="hybridMultilevel"/>
    <w:tmpl w:val="B0E86166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8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9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2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194026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94227311">
    <w:abstractNumId w:val="37"/>
  </w:num>
  <w:num w:numId="3" w16cid:durableId="947199700">
    <w:abstractNumId w:val="11"/>
  </w:num>
  <w:num w:numId="4" w16cid:durableId="1716077698">
    <w:abstractNumId w:val="34"/>
  </w:num>
  <w:num w:numId="5" w16cid:durableId="535116657">
    <w:abstractNumId w:val="41"/>
  </w:num>
  <w:num w:numId="6" w16cid:durableId="69161615">
    <w:abstractNumId w:val="31"/>
  </w:num>
  <w:num w:numId="7" w16cid:durableId="417411610">
    <w:abstractNumId w:val="16"/>
  </w:num>
  <w:num w:numId="8" w16cid:durableId="2042313477">
    <w:abstractNumId w:val="0"/>
  </w:num>
  <w:num w:numId="9" w16cid:durableId="1111709165">
    <w:abstractNumId w:val="29"/>
  </w:num>
  <w:num w:numId="10" w16cid:durableId="462113008">
    <w:abstractNumId w:val="4"/>
  </w:num>
  <w:num w:numId="11" w16cid:durableId="1726025219">
    <w:abstractNumId w:val="3"/>
  </w:num>
  <w:num w:numId="12" w16cid:durableId="814763041">
    <w:abstractNumId w:val="19"/>
  </w:num>
  <w:num w:numId="13" w16cid:durableId="1608389589">
    <w:abstractNumId w:val="33"/>
  </w:num>
  <w:num w:numId="14" w16cid:durableId="364791297">
    <w:abstractNumId w:val="39"/>
  </w:num>
  <w:num w:numId="15" w16cid:durableId="1540167954">
    <w:abstractNumId w:val="1"/>
  </w:num>
  <w:num w:numId="16" w16cid:durableId="2019572309">
    <w:abstractNumId w:val="21"/>
  </w:num>
  <w:num w:numId="17" w16cid:durableId="1221938045">
    <w:abstractNumId w:val="40"/>
  </w:num>
  <w:num w:numId="18" w16cid:durableId="1343554184">
    <w:abstractNumId w:val="15"/>
  </w:num>
  <w:num w:numId="19" w16cid:durableId="519314447">
    <w:abstractNumId w:val="17"/>
  </w:num>
  <w:num w:numId="20" w16cid:durableId="1196695115">
    <w:abstractNumId w:val="13"/>
  </w:num>
  <w:num w:numId="21" w16cid:durableId="707728644">
    <w:abstractNumId w:val="12"/>
  </w:num>
  <w:num w:numId="22" w16cid:durableId="30225232">
    <w:abstractNumId w:val="10"/>
  </w:num>
  <w:num w:numId="23" w16cid:durableId="158425500">
    <w:abstractNumId w:val="30"/>
  </w:num>
  <w:num w:numId="24" w16cid:durableId="1964535728">
    <w:abstractNumId w:val="7"/>
  </w:num>
  <w:num w:numId="25" w16cid:durableId="1650479998">
    <w:abstractNumId w:val="5"/>
  </w:num>
  <w:num w:numId="26" w16cid:durableId="304093808">
    <w:abstractNumId w:val="42"/>
  </w:num>
  <w:num w:numId="27" w16cid:durableId="1428190859">
    <w:abstractNumId w:val="20"/>
  </w:num>
  <w:num w:numId="28" w16cid:durableId="1781488849">
    <w:abstractNumId w:val="27"/>
  </w:num>
  <w:num w:numId="29" w16cid:durableId="475607590">
    <w:abstractNumId w:val="26"/>
  </w:num>
  <w:num w:numId="30" w16cid:durableId="1485900166">
    <w:abstractNumId w:val="6"/>
  </w:num>
  <w:num w:numId="31" w16cid:durableId="1937441788">
    <w:abstractNumId w:val="35"/>
  </w:num>
  <w:num w:numId="32" w16cid:durableId="13463">
    <w:abstractNumId w:val="28"/>
  </w:num>
  <w:num w:numId="33" w16cid:durableId="87963046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67005890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717394388">
    <w:abstractNumId w:val="38"/>
  </w:num>
  <w:num w:numId="36" w16cid:durableId="2010985886">
    <w:abstractNumId w:val="2"/>
  </w:num>
  <w:num w:numId="37" w16cid:durableId="1236092694">
    <w:abstractNumId w:val="8"/>
  </w:num>
  <w:num w:numId="38" w16cid:durableId="49237218">
    <w:abstractNumId w:val="18"/>
  </w:num>
  <w:num w:numId="39" w16cid:durableId="739253098">
    <w:abstractNumId w:val="32"/>
  </w:num>
  <w:num w:numId="40" w16cid:durableId="316425908">
    <w:abstractNumId w:val="23"/>
  </w:num>
  <w:num w:numId="41" w16cid:durableId="1377123451">
    <w:abstractNumId w:val="36"/>
  </w:num>
  <w:num w:numId="42" w16cid:durableId="775901886">
    <w:abstractNumId w:val="24"/>
  </w:num>
  <w:num w:numId="43" w16cid:durableId="718940662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3FBE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2799C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2A4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20B3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0D08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193E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A6D8E"/>
    <w:rsid w:val="005B6E32"/>
    <w:rsid w:val="005C4962"/>
    <w:rsid w:val="005D33C5"/>
    <w:rsid w:val="005D41DF"/>
    <w:rsid w:val="005D56F9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870AD"/>
    <w:rsid w:val="006909FF"/>
    <w:rsid w:val="0069491A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C0CDD"/>
    <w:rsid w:val="007C24B2"/>
    <w:rsid w:val="007C3EC4"/>
    <w:rsid w:val="007C593E"/>
    <w:rsid w:val="007D4D34"/>
    <w:rsid w:val="007E056C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2D26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A67C7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28A8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603F7"/>
    <w:rsid w:val="00B615C4"/>
    <w:rsid w:val="00B625B9"/>
    <w:rsid w:val="00B62725"/>
    <w:rsid w:val="00B6299E"/>
    <w:rsid w:val="00B63254"/>
    <w:rsid w:val="00B740B9"/>
    <w:rsid w:val="00B81D54"/>
    <w:rsid w:val="00B82596"/>
    <w:rsid w:val="00B861C1"/>
    <w:rsid w:val="00B8671A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0590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765A7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E2B"/>
    <w:rsid w:val="00DA7C19"/>
    <w:rsid w:val="00DB31EA"/>
    <w:rsid w:val="00DB7C70"/>
    <w:rsid w:val="00DC777D"/>
    <w:rsid w:val="00DD0F9D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07EE3"/>
    <w:rsid w:val="00E12679"/>
    <w:rsid w:val="00E15704"/>
    <w:rsid w:val="00E21811"/>
    <w:rsid w:val="00E2361F"/>
    <w:rsid w:val="00E26C2D"/>
    <w:rsid w:val="00E34DB8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068"/>
    <w:rsid w:val="00E94071"/>
    <w:rsid w:val="00E94C5A"/>
    <w:rsid w:val="00EA08E3"/>
    <w:rsid w:val="00EB0103"/>
    <w:rsid w:val="00EB3CF4"/>
    <w:rsid w:val="00EB475E"/>
    <w:rsid w:val="00EB4ABA"/>
    <w:rsid w:val="00EB63AC"/>
    <w:rsid w:val="00EB7E6A"/>
    <w:rsid w:val="00EC35A4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2185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AFF"/>
    <w:rsid w:val="00FB0F51"/>
    <w:rsid w:val="00FB6717"/>
    <w:rsid w:val="00FB697B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28101E7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9E1EAB"/>
  </w:style>
  <w:style w:type="paragraph" w:styleId="Footer">
    <w:name w:val="footer"/>
    <w:basedOn w:val="Normal"/>
    <w:link w:val="Foot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uiPriority w:val="22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184.wmf"/><Relationship Id="rId629" Type="http://schemas.openxmlformats.org/officeDocument/2006/relationships/image" Target="media/image226.wmf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41.bin"/><Relationship Id="rId32" Type="http://schemas.openxmlformats.org/officeDocument/2006/relationships/oleObject" Target="embeddings/oleObject10.bin"/><Relationship Id="rId128" Type="http://schemas.openxmlformats.org/officeDocument/2006/relationships/image" Target="media/image360.wmf"/><Relationship Id="rId335" Type="http://schemas.openxmlformats.org/officeDocument/2006/relationships/image" Target="media/image1100.wmf"/><Relationship Id="rId542" Type="http://schemas.openxmlformats.org/officeDocument/2006/relationships/image" Target="media/image189.wmf"/><Relationship Id="rId181" Type="http://schemas.openxmlformats.org/officeDocument/2006/relationships/image" Target="media/image5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02.wmf"/><Relationship Id="rId486" Type="http://schemas.openxmlformats.org/officeDocument/2006/relationships/image" Target="media/image167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42.png"/><Relationship Id="rId346" Type="http://schemas.openxmlformats.org/officeDocument/2006/relationships/image" Target="media/image115.wmf"/><Relationship Id="rId553" Type="http://schemas.openxmlformats.org/officeDocument/2006/relationships/image" Target="media/image194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67.wmf"/><Relationship Id="rId413" Type="http://schemas.openxmlformats.org/officeDocument/2006/relationships/oleObject" Target="embeddings/oleObject204.bin"/><Relationship Id="rId497" Type="http://schemas.openxmlformats.org/officeDocument/2006/relationships/image" Target="media/image172.wmf"/><Relationship Id="rId620" Type="http://schemas.openxmlformats.org/officeDocument/2006/relationships/oleObject" Target="embeddings/oleObject318.bin"/><Relationship Id="rId357" Type="http://schemas.openxmlformats.org/officeDocument/2006/relationships/image" Target="media/image120.wmf"/><Relationship Id="rId54" Type="http://schemas.openxmlformats.org/officeDocument/2006/relationships/image" Target="media/image1410.wmf"/><Relationship Id="rId217" Type="http://schemas.openxmlformats.org/officeDocument/2006/relationships/image" Target="media/image72.wmf"/><Relationship Id="rId564" Type="http://schemas.openxmlformats.org/officeDocument/2006/relationships/image" Target="media/image199.wmf"/><Relationship Id="rId424" Type="http://schemas.openxmlformats.org/officeDocument/2006/relationships/image" Target="media/image148.wmf"/><Relationship Id="rId631" Type="http://schemas.openxmlformats.org/officeDocument/2006/relationships/oleObject" Target="embeddings/oleObject324.bin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25.wmf"/><Relationship Id="rId575" Type="http://schemas.openxmlformats.org/officeDocument/2006/relationships/oleObject" Target="embeddings/oleObject294.bin"/><Relationship Id="rId228" Type="http://schemas.openxmlformats.org/officeDocument/2006/relationships/image" Target="media/image77.wmf"/><Relationship Id="rId435" Type="http://schemas.openxmlformats.org/officeDocument/2006/relationships/oleObject" Target="embeddings/oleObject218.bin"/><Relationship Id="rId642" Type="http://schemas.openxmlformats.org/officeDocument/2006/relationships/image" Target="media/image232.wmf"/><Relationship Id="rId281" Type="http://schemas.openxmlformats.org/officeDocument/2006/relationships/image" Target="media/image103.wmf"/><Relationship Id="rId502" Type="http://schemas.openxmlformats.org/officeDocument/2006/relationships/image" Target="media/image174.wmf"/><Relationship Id="rId76" Type="http://schemas.openxmlformats.org/officeDocument/2006/relationships/image" Target="media/image2310.wmf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3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152.wmf"/><Relationship Id="rId653" Type="http://schemas.openxmlformats.org/officeDocument/2006/relationships/oleObject" Target="embeddings/oleObject335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61.bin"/><Relationship Id="rId597" Type="http://schemas.openxmlformats.org/officeDocument/2006/relationships/oleObject" Target="embeddings/oleObject306.bin"/><Relationship Id="rId152" Type="http://schemas.openxmlformats.org/officeDocument/2006/relationships/image" Target="media/image47.png"/><Relationship Id="rId457" Type="http://schemas.openxmlformats.org/officeDocument/2006/relationships/oleObject" Target="embeddings/oleObject231.bin"/><Relationship Id="rId664" Type="http://schemas.openxmlformats.org/officeDocument/2006/relationships/fontTable" Target="fontTable.xml"/><Relationship Id="rId14" Type="http://schemas.openxmlformats.org/officeDocument/2006/relationships/image" Target="media/image5.wmf"/><Relationship Id="rId317" Type="http://schemas.openxmlformats.org/officeDocument/2006/relationships/image" Target="media/image1050.wmf"/><Relationship Id="rId524" Type="http://schemas.openxmlformats.org/officeDocument/2006/relationships/oleObject" Target="embeddings/oleObject267.bin"/><Relationship Id="rId98" Type="http://schemas.openxmlformats.org/officeDocument/2006/relationships/image" Target="media/image33.wmf"/><Relationship Id="rId163" Type="http://schemas.openxmlformats.org/officeDocument/2006/relationships/image" Target="media/image48.wmf"/><Relationship Id="rId370" Type="http://schemas.openxmlformats.org/officeDocument/2006/relationships/image" Target="media/image126.wmf"/><Relationship Id="rId230" Type="http://schemas.openxmlformats.org/officeDocument/2006/relationships/image" Target="media/image78.wmf"/><Relationship Id="rId468" Type="http://schemas.openxmlformats.org/officeDocument/2006/relationships/oleObject" Target="embeddings/oleObject237.bin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73.bin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309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43.bin"/><Relationship Id="rId36" Type="http://schemas.openxmlformats.org/officeDocument/2006/relationships/oleObject" Target="embeddings/oleObject12.bin"/><Relationship Id="rId339" Type="http://schemas.openxmlformats.org/officeDocument/2006/relationships/image" Target="media/image1120.wmf"/><Relationship Id="rId546" Type="http://schemas.openxmlformats.org/officeDocument/2006/relationships/image" Target="media/image191.wmf"/><Relationship Id="rId101" Type="http://schemas.openxmlformats.org/officeDocument/2006/relationships/oleObject" Target="embeddings/oleObject44.bin"/><Relationship Id="rId185" Type="http://schemas.openxmlformats.org/officeDocument/2006/relationships/oleObject" Target="embeddings/oleObject85.bin"/><Relationship Id="rId406" Type="http://schemas.openxmlformats.org/officeDocument/2006/relationships/oleObject" Target="embeddings/oleObject200.bin"/><Relationship Id="rId392" Type="http://schemas.openxmlformats.org/officeDocument/2006/relationships/image" Target="media/image1330.wmf"/><Relationship Id="rId613" Type="http://schemas.openxmlformats.org/officeDocument/2006/relationships/image" Target="media/image218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17.bin"/><Relationship Id="rId112" Type="http://schemas.openxmlformats.org/officeDocument/2006/relationships/image" Target="media/image280.wmf"/><Relationship Id="rId557" Type="http://schemas.openxmlformats.org/officeDocument/2006/relationships/image" Target="media/image196.wmf"/><Relationship Id="rId196" Type="http://schemas.openxmlformats.org/officeDocument/2006/relationships/oleObject" Target="embeddings/oleObject91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20.bin"/><Relationship Id="rId263" Type="http://schemas.openxmlformats.org/officeDocument/2006/relationships/image" Target="media/image94.wmf"/><Relationship Id="rId470" Type="http://schemas.openxmlformats.org/officeDocument/2006/relationships/oleObject" Target="embeddings/oleObject238.bin"/><Relationship Id="rId58" Type="http://schemas.openxmlformats.org/officeDocument/2006/relationships/image" Target="media/image1610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01.wmf"/><Relationship Id="rId428" Type="http://schemas.openxmlformats.org/officeDocument/2006/relationships/image" Target="media/image150.wmf"/><Relationship Id="rId635" Type="http://schemas.openxmlformats.org/officeDocument/2006/relationships/oleObject" Target="embeddings/oleObject326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44.bin"/><Relationship Id="rId27" Type="http://schemas.openxmlformats.org/officeDocument/2006/relationships/image" Target="media/image510.wmf"/><Relationship Id="rId69" Type="http://schemas.openxmlformats.org/officeDocument/2006/relationships/image" Target="media/image22.wmf"/><Relationship Id="rId134" Type="http://schemas.openxmlformats.org/officeDocument/2006/relationships/image" Target="media/image39.wmf"/><Relationship Id="rId537" Type="http://schemas.openxmlformats.org/officeDocument/2006/relationships/oleObject" Target="embeddings/oleObject274.bin"/><Relationship Id="rId579" Type="http://schemas.openxmlformats.org/officeDocument/2006/relationships/oleObject" Target="embeddings/oleObject296.bin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80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21.bin"/><Relationship Id="rId590" Type="http://schemas.openxmlformats.org/officeDocument/2006/relationships/image" Target="media/image207.wmf"/><Relationship Id="rId604" Type="http://schemas.openxmlformats.org/officeDocument/2006/relationships/oleObject" Target="embeddings/oleObject310.bin"/><Relationship Id="rId646" Type="http://schemas.openxmlformats.org/officeDocument/2006/relationships/image" Target="media/image234.wmf"/><Relationship Id="rId201" Type="http://schemas.openxmlformats.org/officeDocument/2006/relationships/image" Target="media/image65.wmf"/><Relationship Id="rId243" Type="http://schemas.openxmlformats.org/officeDocument/2006/relationships/image" Target="media/image84.wmf"/><Relationship Id="rId285" Type="http://schemas.openxmlformats.org/officeDocument/2006/relationships/image" Target="media/image105.wmf"/><Relationship Id="rId450" Type="http://schemas.openxmlformats.org/officeDocument/2006/relationships/image" Target="media/image154.wmf"/><Relationship Id="rId506" Type="http://schemas.openxmlformats.org/officeDocument/2006/relationships/image" Target="media/image176.wmf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50.bin"/><Relationship Id="rId548" Type="http://schemas.openxmlformats.org/officeDocument/2006/relationships/image" Target="media/image192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219.wmf"/><Relationship Id="rId212" Type="http://schemas.openxmlformats.org/officeDocument/2006/relationships/image" Target="media/image70.wmf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37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290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155.wmf"/><Relationship Id="rId517" Type="http://schemas.openxmlformats.org/officeDocument/2006/relationships/oleObject" Target="embeddings/oleObject263.bin"/><Relationship Id="rId559" Type="http://schemas.openxmlformats.org/officeDocument/2006/relationships/image" Target="media/image197.wmf"/><Relationship Id="rId60" Type="http://schemas.openxmlformats.org/officeDocument/2006/relationships/image" Target="media/image1710.wmf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07.wmf"/><Relationship Id="rId363" Type="http://schemas.openxmlformats.org/officeDocument/2006/relationships/image" Target="media/image123.wmf"/><Relationship Id="rId419" Type="http://schemas.openxmlformats.org/officeDocument/2006/relationships/oleObject" Target="embeddings/oleObject207.bin"/><Relationship Id="rId570" Type="http://schemas.openxmlformats.org/officeDocument/2006/relationships/image" Target="media/image202.wmf"/><Relationship Id="rId626" Type="http://schemas.openxmlformats.org/officeDocument/2006/relationships/oleObject" Target="embeddings/oleObject321.bin"/><Relationship Id="rId223" Type="http://schemas.openxmlformats.org/officeDocument/2006/relationships/image" Target="media/image75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7.wmf"/><Relationship Id="rId265" Type="http://schemas.openxmlformats.org/officeDocument/2006/relationships/image" Target="media/image95.wmf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9.bin"/><Relationship Id="rId125" Type="http://schemas.openxmlformats.org/officeDocument/2006/relationships/oleObject" Target="embeddings/oleObject56.bin"/><Relationship Id="rId167" Type="http://schemas.openxmlformats.org/officeDocument/2006/relationships/image" Target="media/image49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28.wmf"/><Relationship Id="rId581" Type="http://schemas.openxmlformats.org/officeDocument/2006/relationships/oleObject" Target="embeddings/oleObject297.bin"/><Relationship Id="rId71" Type="http://schemas.openxmlformats.org/officeDocument/2006/relationships/image" Target="media/image23.wmf"/><Relationship Id="rId234" Type="http://schemas.openxmlformats.org/officeDocument/2006/relationships/image" Target="media/image80.wmf"/><Relationship Id="rId637" Type="http://schemas.openxmlformats.org/officeDocument/2006/relationships/oleObject" Target="embeddings/oleObject327.bin"/><Relationship Id="rId2" Type="http://schemas.openxmlformats.org/officeDocument/2006/relationships/numbering" Target="numbering.xml"/><Relationship Id="rId29" Type="http://schemas.openxmlformats.org/officeDocument/2006/relationships/image" Target="media/image610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5.bin"/><Relationship Id="rId539" Type="http://schemas.openxmlformats.org/officeDocument/2006/relationships/oleObject" Target="embeddings/oleObject275.bin"/><Relationship Id="rId40" Type="http://schemas.openxmlformats.org/officeDocument/2006/relationships/oleObject" Target="embeddings/oleObject14.bin"/><Relationship Id="rId136" Type="http://schemas.openxmlformats.org/officeDocument/2006/relationships/image" Target="media/image40.png"/><Relationship Id="rId178" Type="http://schemas.openxmlformats.org/officeDocument/2006/relationships/oleObject" Target="embeddings/oleObject81.bin"/><Relationship Id="rId301" Type="http://schemas.openxmlformats.org/officeDocument/2006/relationships/image" Target="media/image970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81.bin"/><Relationship Id="rId82" Type="http://schemas.openxmlformats.org/officeDocument/2006/relationships/oleObject" Target="embeddings/oleObject34.bin"/><Relationship Id="rId203" Type="http://schemas.openxmlformats.org/officeDocument/2006/relationships/image" Target="media/image6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08.wmf"/><Relationship Id="rId606" Type="http://schemas.openxmlformats.org/officeDocument/2006/relationships/oleObject" Target="embeddings/oleObject311.bin"/><Relationship Id="rId648" Type="http://schemas.openxmlformats.org/officeDocument/2006/relationships/image" Target="media/image235.wmf"/><Relationship Id="rId245" Type="http://schemas.openxmlformats.org/officeDocument/2006/relationships/image" Target="media/image85.wmf"/><Relationship Id="rId287" Type="http://schemas.openxmlformats.org/officeDocument/2006/relationships/image" Target="media/image106.wmf"/><Relationship Id="rId410" Type="http://schemas.openxmlformats.org/officeDocument/2006/relationships/image" Target="media/image141.wmf"/><Relationship Id="rId452" Type="http://schemas.openxmlformats.org/officeDocument/2006/relationships/image" Target="media/image1511.wmf"/><Relationship Id="rId494" Type="http://schemas.openxmlformats.org/officeDocument/2006/relationships/oleObject" Target="embeddings/oleObject251.bin"/><Relationship Id="rId508" Type="http://schemas.openxmlformats.org/officeDocument/2006/relationships/image" Target="media/image177.wmf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66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87.bin"/><Relationship Id="rId617" Type="http://schemas.openxmlformats.org/officeDocument/2006/relationships/image" Target="media/image220.wmf"/><Relationship Id="rId659" Type="http://schemas.openxmlformats.org/officeDocument/2006/relationships/oleObject" Target="embeddings/oleObject338.bin"/><Relationship Id="rId214" Type="http://schemas.openxmlformats.org/officeDocument/2006/relationships/image" Target="media/image71.wmf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8.bin"/><Relationship Id="rId463" Type="http://schemas.openxmlformats.org/officeDocument/2006/relationships/image" Target="media/image156.wmf"/><Relationship Id="rId519" Type="http://schemas.openxmlformats.org/officeDocument/2006/relationships/oleObject" Target="embeddings/oleObject264.bin"/><Relationship Id="rId116" Type="http://schemas.openxmlformats.org/officeDocument/2006/relationships/image" Target="media/image300.wmf"/><Relationship Id="rId158" Type="http://schemas.openxmlformats.org/officeDocument/2006/relationships/oleObject" Target="embeddings/oleObject71.bin"/><Relationship Id="rId323" Type="http://schemas.openxmlformats.org/officeDocument/2006/relationships/image" Target="media/image108.wmf"/><Relationship Id="rId530" Type="http://schemas.openxmlformats.org/officeDocument/2006/relationships/oleObject" Target="embeddings/oleObject270.bin"/><Relationship Id="rId20" Type="http://schemas.openxmlformats.org/officeDocument/2006/relationships/image" Target="media/image8.wmf"/><Relationship Id="rId62" Type="http://schemas.openxmlformats.org/officeDocument/2006/relationships/image" Target="media/image1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03.wmf"/><Relationship Id="rId628" Type="http://schemas.openxmlformats.org/officeDocument/2006/relationships/oleObject" Target="embeddings/oleObject322.bin"/><Relationship Id="rId225" Type="http://schemas.openxmlformats.org/officeDocument/2006/relationships/image" Target="media/image76.wmf"/><Relationship Id="rId267" Type="http://schemas.openxmlformats.org/officeDocument/2006/relationships/image" Target="media/image96.wmf"/><Relationship Id="rId432" Type="http://schemas.openxmlformats.org/officeDocument/2006/relationships/oleObject" Target="embeddings/oleObject215.bin"/><Relationship Id="rId474" Type="http://schemas.openxmlformats.org/officeDocument/2006/relationships/image" Target="media/image161.wmf"/><Relationship Id="rId127" Type="http://schemas.openxmlformats.org/officeDocument/2006/relationships/oleObject" Target="embeddings/oleObject57.bin"/><Relationship Id="rId31" Type="http://schemas.openxmlformats.org/officeDocument/2006/relationships/image" Target="media/image710.wmf"/><Relationship Id="rId73" Type="http://schemas.openxmlformats.org/officeDocument/2006/relationships/image" Target="media/image24.png"/><Relationship Id="rId169" Type="http://schemas.openxmlformats.org/officeDocument/2006/relationships/image" Target="media/image50.wmf"/><Relationship Id="rId334" Type="http://schemas.openxmlformats.org/officeDocument/2006/relationships/oleObject" Target="embeddings/oleObject162.bin"/><Relationship Id="rId376" Type="http://schemas.openxmlformats.org/officeDocument/2006/relationships/image" Target="media/image129.wmf"/><Relationship Id="rId541" Type="http://schemas.openxmlformats.org/officeDocument/2006/relationships/oleObject" Target="embeddings/oleObject276.bin"/><Relationship Id="rId583" Type="http://schemas.openxmlformats.org/officeDocument/2006/relationships/image" Target="media/image204.wmf"/><Relationship Id="rId639" Type="http://schemas.openxmlformats.org/officeDocument/2006/relationships/oleObject" Target="embeddings/oleObject328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36" Type="http://schemas.openxmlformats.org/officeDocument/2006/relationships/image" Target="media/image81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137.wmf"/><Relationship Id="rId443" Type="http://schemas.openxmlformats.org/officeDocument/2006/relationships/oleObject" Target="embeddings/oleObject224.bin"/><Relationship Id="rId650" Type="http://schemas.openxmlformats.org/officeDocument/2006/relationships/image" Target="media/image236.wmf"/><Relationship Id="rId303" Type="http://schemas.openxmlformats.org/officeDocument/2006/relationships/image" Target="media/image980.wmf"/><Relationship Id="rId485" Type="http://schemas.openxmlformats.org/officeDocument/2006/relationships/oleObject" Target="embeddings/oleObject246.bin"/><Relationship Id="rId42" Type="http://schemas.openxmlformats.org/officeDocument/2006/relationships/image" Target="media/image12.wmf"/><Relationship Id="rId84" Type="http://schemas.openxmlformats.org/officeDocument/2006/relationships/image" Target="media/image26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178.wmf"/><Relationship Id="rId552" Type="http://schemas.openxmlformats.org/officeDocument/2006/relationships/oleObject" Target="embeddings/oleObject282.bin"/><Relationship Id="rId594" Type="http://schemas.openxmlformats.org/officeDocument/2006/relationships/image" Target="media/image209.wmf"/><Relationship Id="rId608" Type="http://schemas.openxmlformats.org/officeDocument/2006/relationships/oleObject" Target="embeddings/oleObject312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86.wmf"/><Relationship Id="rId412" Type="http://schemas.openxmlformats.org/officeDocument/2006/relationships/image" Target="media/image142.wmf"/><Relationship Id="rId107" Type="http://schemas.openxmlformats.org/officeDocument/2006/relationships/image" Target="media/image37.wmf"/><Relationship Id="rId289" Type="http://schemas.openxmlformats.org/officeDocument/2006/relationships/image" Target="media/image911.wmf"/><Relationship Id="rId454" Type="http://schemas.openxmlformats.org/officeDocument/2006/relationships/image" Target="media/image1520.wmf"/><Relationship Id="rId496" Type="http://schemas.openxmlformats.org/officeDocument/2006/relationships/oleObject" Target="embeddings/oleObject252.bin"/><Relationship Id="rId661" Type="http://schemas.openxmlformats.org/officeDocument/2006/relationships/oleObject" Target="embeddings/oleObject339.bin"/><Relationship Id="rId11" Type="http://schemas.openxmlformats.org/officeDocument/2006/relationships/image" Target="media/image4.png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65.bin"/><Relationship Id="rId563" Type="http://schemas.openxmlformats.org/officeDocument/2006/relationships/oleObject" Target="embeddings/oleObject288.bin"/><Relationship Id="rId619" Type="http://schemas.openxmlformats.org/officeDocument/2006/relationships/image" Target="media/image221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157.wmf"/><Relationship Id="rId630" Type="http://schemas.openxmlformats.org/officeDocument/2006/relationships/oleObject" Target="embeddings/oleObject323.bin"/><Relationship Id="rId22" Type="http://schemas.openxmlformats.org/officeDocument/2006/relationships/image" Target="media/image9.wmf"/><Relationship Id="rId64" Type="http://schemas.openxmlformats.org/officeDocument/2006/relationships/image" Target="media/image19.wmf"/><Relationship Id="rId118" Type="http://schemas.openxmlformats.org/officeDocument/2006/relationships/image" Target="media/image310.wmf"/><Relationship Id="rId325" Type="http://schemas.openxmlformats.org/officeDocument/2006/relationships/image" Target="media/image109.wmf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71.bin"/><Relationship Id="rId574" Type="http://schemas.openxmlformats.org/officeDocument/2006/relationships/image" Target="media/image2000.wmf"/><Relationship Id="rId171" Type="http://schemas.openxmlformats.org/officeDocument/2006/relationships/image" Target="media/image51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97.wmf"/><Relationship Id="rId434" Type="http://schemas.openxmlformats.org/officeDocument/2006/relationships/oleObject" Target="embeddings/oleObject217.bin"/><Relationship Id="rId476" Type="http://schemas.openxmlformats.org/officeDocument/2006/relationships/image" Target="media/image162.wmf"/><Relationship Id="rId641" Type="http://schemas.openxmlformats.org/officeDocument/2006/relationships/oleObject" Target="embeddings/oleObject329.bin"/><Relationship Id="rId33" Type="http://schemas.openxmlformats.org/officeDocument/2006/relationships/image" Target="media/image810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77.bin"/><Relationship Id="rId75" Type="http://schemas.openxmlformats.org/officeDocument/2006/relationships/oleObject" Target="embeddings/oleObject30.bin"/><Relationship Id="rId140" Type="http://schemas.openxmlformats.org/officeDocument/2006/relationships/image" Target="media/image41.wmf"/><Relationship Id="rId182" Type="http://schemas.openxmlformats.org/officeDocument/2006/relationships/oleObject" Target="embeddings/oleObject83.bin"/><Relationship Id="rId378" Type="http://schemas.openxmlformats.org/officeDocument/2006/relationships/image" Target="media/image130.wmf"/><Relationship Id="rId403" Type="http://schemas.openxmlformats.org/officeDocument/2006/relationships/image" Target="media/image138.wmf"/><Relationship Id="rId585" Type="http://schemas.openxmlformats.org/officeDocument/2006/relationships/image" Target="media/image205.wmf"/><Relationship Id="rId6" Type="http://schemas.openxmlformats.org/officeDocument/2006/relationships/footnotes" Target="footnotes.xml"/><Relationship Id="rId238" Type="http://schemas.openxmlformats.org/officeDocument/2006/relationships/image" Target="media/image82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13.bin"/><Relationship Id="rId652" Type="http://schemas.openxmlformats.org/officeDocument/2006/relationships/image" Target="media/image237.wmf"/><Relationship Id="rId291" Type="http://schemas.openxmlformats.org/officeDocument/2006/relationships/image" Target="media/image920.wmf"/><Relationship Id="rId305" Type="http://schemas.openxmlformats.org/officeDocument/2006/relationships/image" Target="media/image990.wmf"/><Relationship Id="rId347" Type="http://schemas.openxmlformats.org/officeDocument/2006/relationships/oleObject" Target="embeddings/oleObject169.bin"/><Relationship Id="rId512" Type="http://schemas.openxmlformats.org/officeDocument/2006/relationships/image" Target="media/image179.wmf"/><Relationship Id="rId44" Type="http://schemas.openxmlformats.org/officeDocument/2006/relationships/image" Target="media/image13.wmf"/><Relationship Id="rId86" Type="http://schemas.openxmlformats.org/officeDocument/2006/relationships/image" Target="media/image27.wmf"/><Relationship Id="rId151" Type="http://schemas.openxmlformats.org/officeDocument/2006/relationships/oleObject" Target="embeddings/oleObject68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83.bin"/><Relationship Id="rId596" Type="http://schemas.openxmlformats.org/officeDocument/2006/relationships/image" Target="media/image210.wmf"/><Relationship Id="rId193" Type="http://schemas.openxmlformats.org/officeDocument/2006/relationships/image" Target="media/image61.wmf"/><Relationship Id="rId207" Type="http://schemas.openxmlformats.org/officeDocument/2006/relationships/oleObject" Target="embeddings/oleObject97.bin"/><Relationship Id="rId249" Type="http://schemas.openxmlformats.org/officeDocument/2006/relationships/image" Target="media/image87.wmf"/><Relationship Id="rId414" Type="http://schemas.openxmlformats.org/officeDocument/2006/relationships/image" Target="media/image143.wmf"/><Relationship Id="rId456" Type="http://schemas.openxmlformats.org/officeDocument/2006/relationships/image" Target="media/image1530.wmf"/><Relationship Id="rId498" Type="http://schemas.openxmlformats.org/officeDocument/2006/relationships/oleObject" Target="embeddings/oleObject253.bin"/><Relationship Id="rId621" Type="http://schemas.openxmlformats.org/officeDocument/2006/relationships/image" Target="media/image222.wmf"/><Relationship Id="rId663" Type="http://schemas.openxmlformats.org/officeDocument/2006/relationships/footer" Target="footer1.xml"/><Relationship Id="rId13" Type="http://schemas.openxmlformats.org/officeDocument/2006/relationships/oleObject" Target="embeddings/oleObject1.bin"/><Relationship Id="rId109" Type="http://schemas.openxmlformats.org/officeDocument/2006/relationships/image" Target="media/image38.png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180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320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89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10.bin"/><Relationship Id="rId467" Type="http://schemas.openxmlformats.org/officeDocument/2006/relationships/image" Target="media/image158.wmf"/><Relationship Id="rId632" Type="http://schemas.openxmlformats.org/officeDocument/2006/relationships/image" Target="media/image227.wmf"/><Relationship Id="rId271" Type="http://schemas.openxmlformats.org/officeDocument/2006/relationships/image" Target="media/image98.wmf"/><Relationship Id="rId24" Type="http://schemas.openxmlformats.org/officeDocument/2006/relationships/image" Target="media/image10.wmf"/><Relationship Id="rId66" Type="http://schemas.openxmlformats.org/officeDocument/2006/relationships/image" Target="media/image20.wmf"/><Relationship Id="rId131" Type="http://schemas.openxmlformats.org/officeDocument/2006/relationships/image" Target="media/image370.wmf"/><Relationship Id="rId327" Type="http://schemas.openxmlformats.org/officeDocument/2006/relationships/image" Target="media/image110.wmf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72.bin"/><Relationship Id="rId576" Type="http://schemas.openxmlformats.org/officeDocument/2006/relationships/image" Target="media/image2011.wmf"/><Relationship Id="rId173" Type="http://schemas.openxmlformats.org/officeDocument/2006/relationships/image" Target="media/image52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31.wmf"/><Relationship Id="rId436" Type="http://schemas.openxmlformats.org/officeDocument/2006/relationships/image" Target="media/image2010.wmf"/><Relationship Id="rId601" Type="http://schemas.openxmlformats.org/officeDocument/2006/relationships/image" Target="media/image212.wmf"/><Relationship Id="rId643" Type="http://schemas.openxmlformats.org/officeDocument/2006/relationships/oleObject" Target="embeddings/oleObject330.bin"/><Relationship Id="rId240" Type="http://schemas.openxmlformats.org/officeDocument/2006/relationships/image" Target="media/image83.wmf"/><Relationship Id="rId478" Type="http://schemas.openxmlformats.org/officeDocument/2006/relationships/image" Target="media/image163.wmf"/><Relationship Id="rId35" Type="http://schemas.openxmlformats.org/officeDocument/2006/relationships/image" Target="media/image910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34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78.bin"/><Relationship Id="rId587" Type="http://schemas.openxmlformats.org/officeDocument/2006/relationships/image" Target="media/image206.wmf"/><Relationship Id="rId8" Type="http://schemas.openxmlformats.org/officeDocument/2006/relationships/image" Target="media/image1.png"/><Relationship Id="rId142" Type="http://schemas.openxmlformats.org/officeDocument/2006/relationships/image" Target="media/image42.wmf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92.bin"/><Relationship Id="rId405" Type="http://schemas.openxmlformats.org/officeDocument/2006/relationships/image" Target="media/image139.wmf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14.bin"/><Relationship Id="rId251" Type="http://schemas.openxmlformats.org/officeDocument/2006/relationships/image" Target="media/image88.wmf"/><Relationship Id="rId489" Type="http://schemas.openxmlformats.org/officeDocument/2006/relationships/image" Target="media/image168.wmf"/><Relationship Id="rId654" Type="http://schemas.openxmlformats.org/officeDocument/2006/relationships/image" Target="media/image238.wmf"/><Relationship Id="rId46" Type="http://schemas.openxmlformats.org/officeDocument/2006/relationships/image" Target="media/image14.wmf"/><Relationship Id="rId293" Type="http://schemas.openxmlformats.org/officeDocument/2006/relationships/image" Target="media/image930.wmf"/><Relationship Id="rId307" Type="http://schemas.openxmlformats.org/officeDocument/2006/relationships/image" Target="media/image1000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1760.wmf"/><Relationship Id="rId556" Type="http://schemas.openxmlformats.org/officeDocument/2006/relationships/oleObject" Target="embeddings/oleObject284.bin"/><Relationship Id="rId88" Type="http://schemas.openxmlformats.org/officeDocument/2006/relationships/image" Target="media/image28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430.wmf"/><Relationship Id="rId195" Type="http://schemas.openxmlformats.org/officeDocument/2006/relationships/image" Target="media/image62.wmf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144.wmf"/><Relationship Id="rId598" Type="http://schemas.openxmlformats.org/officeDocument/2006/relationships/image" Target="media/image211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1540.wmf"/><Relationship Id="rId623" Type="http://schemas.openxmlformats.org/officeDocument/2006/relationships/image" Target="media/image223.wmf"/><Relationship Id="rId665" Type="http://schemas.openxmlformats.org/officeDocument/2006/relationships/theme" Target="theme/theme1.xml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181.wmf"/><Relationship Id="rId567" Type="http://schemas.openxmlformats.org/officeDocument/2006/relationships/oleObject" Target="embeddings/oleObject290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330.wmf"/><Relationship Id="rId164" Type="http://schemas.openxmlformats.org/officeDocument/2006/relationships/oleObject" Target="embeddings/oleObject74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1.bin"/><Relationship Id="rId469" Type="http://schemas.openxmlformats.org/officeDocument/2006/relationships/image" Target="media/image159.wmf"/><Relationship Id="rId634" Type="http://schemas.openxmlformats.org/officeDocument/2006/relationships/image" Target="media/image228.wmf"/><Relationship Id="rId26" Type="http://schemas.openxmlformats.org/officeDocument/2006/relationships/image" Target="media/image11.png"/><Relationship Id="rId231" Type="http://schemas.openxmlformats.org/officeDocument/2006/relationships/oleObject" Target="embeddings/oleObject110.bin"/><Relationship Id="rId273" Type="http://schemas.openxmlformats.org/officeDocument/2006/relationships/image" Target="media/image99.wmf"/><Relationship Id="rId329" Type="http://schemas.openxmlformats.org/officeDocument/2006/relationships/image" Target="media/image111.wmf"/><Relationship Id="rId480" Type="http://schemas.openxmlformats.org/officeDocument/2006/relationships/image" Target="media/image164.wmf"/><Relationship Id="rId536" Type="http://schemas.openxmlformats.org/officeDocument/2006/relationships/image" Target="media/image186.wmf"/><Relationship Id="rId68" Type="http://schemas.openxmlformats.org/officeDocument/2006/relationships/image" Target="media/image21.png"/><Relationship Id="rId133" Type="http://schemas.openxmlformats.org/officeDocument/2006/relationships/image" Target="media/image39.png"/><Relationship Id="rId175" Type="http://schemas.openxmlformats.org/officeDocument/2006/relationships/image" Target="media/image53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020.wmf"/><Relationship Id="rId200" Type="http://schemas.openxmlformats.org/officeDocument/2006/relationships/oleObject" Target="embeddings/oleObject93.bin"/><Relationship Id="rId382" Type="http://schemas.openxmlformats.org/officeDocument/2006/relationships/image" Target="media/image132.wmf"/><Relationship Id="rId438" Type="http://schemas.openxmlformats.org/officeDocument/2006/relationships/oleObject" Target="embeddings/oleObject220.bin"/><Relationship Id="rId603" Type="http://schemas.openxmlformats.org/officeDocument/2006/relationships/image" Target="media/image213.wmf"/><Relationship Id="rId645" Type="http://schemas.openxmlformats.org/officeDocument/2006/relationships/oleObject" Target="embeddings/oleObject331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169.wmf"/><Relationship Id="rId505" Type="http://schemas.openxmlformats.org/officeDocument/2006/relationships/oleObject" Target="embeddings/oleObject257.bin"/><Relationship Id="rId37" Type="http://schemas.openxmlformats.org/officeDocument/2006/relationships/image" Target="media/image1010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35.wmf"/><Relationship Id="rId144" Type="http://schemas.openxmlformats.org/officeDocument/2006/relationships/image" Target="media/image43.wmf"/><Relationship Id="rId547" Type="http://schemas.openxmlformats.org/officeDocument/2006/relationships/oleObject" Target="embeddings/oleObject279.bin"/><Relationship Id="rId589" Type="http://schemas.openxmlformats.org/officeDocument/2006/relationships/oleObject" Target="embeddings/oleObject302.bin"/><Relationship Id="rId90" Type="http://schemas.openxmlformats.org/officeDocument/2006/relationships/image" Target="media/image29.wmf"/><Relationship Id="rId186" Type="http://schemas.openxmlformats.org/officeDocument/2006/relationships/image" Target="media/image58.wmf"/><Relationship Id="rId351" Type="http://schemas.openxmlformats.org/officeDocument/2006/relationships/image" Target="media/image117.w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140.wmf"/><Relationship Id="rId449" Type="http://schemas.openxmlformats.org/officeDocument/2006/relationships/oleObject" Target="embeddings/oleObject227.bin"/><Relationship Id="rId614" Type="http://schemas.openxmlformats.org/officeDocument/2006/relationships/oleObject" Target="embeddings/oleObject315.bin"/><Relationship Id="rId656" Type="http://schemas.openxmlformats.org/officeDocument/2006/relationships/image" Target="media/image239.wmf"/><Relationship Id="rId211" Type="http://schemas.openxmlformats.org/officeDocument/2006/relationships/oleObject" Target="embeddings/oleObject99.bin"/><Relationship Id="rId253" Type="http://schemas.openxmlformats.org/officeDocument/2006/relationships/image" Target="media/image89.wmf"/><Relationship Id="rId295" Type="http://schemas.openxmlformats.org/officeDocument/2006/relationships/image" Target="media/image940.wmf"/><Relationship Id="rId309" Type="http://schemas.openxmlformats.org/officeDocument/2006/relationships/image" Target="media/image1011.wmf"/><Relationship Id="rId460" Type="http://schemas.openxmlformats.org/officeDocument/2006/relationships/oleObject" Target="embeddings/oleObject233.bin"/><Relationship Id="rId516" Type="http://schemas.openxmlformats.org/officeDocument/2006/relationships/image" Target="media/image1770.wmf"/><Relationship Id="rId48" Type="http://schemas.openxmlformats.org/officeDocument/2006/relationships/image" Target="media/image15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85.bin"/><Relationship Id="rId155" Type="http://schemas.openxmlformats.org/officeDocument/2006/relationships/image" Target="media/image440.wmf"/><Relationship Id="rId197" Type="http://schemas.openxmlformats.org/officeDocument/2006/relationships/image" Target="media/image63.wmf"/><Relationship Id="rId362" Type="http://schemas.openxmlformats.org/officeDocument/2006/relationships/oleObject" Target="embeddings/oleObject177.bin"/><Relationship Id="rId418" Type="http://schemas.openxmlformats.org/officeDocument/2006/relationships/image" Target="media/image145.wmf"/><Relationship Id="rId625" Type="http://schemas.openxmlformats.org/officeDocument/2006/relationships/image" Target="media/image224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160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340.wmf"/><Relationship Id="rId527" Type="http://schemas.openxmlformats.org/officeDocument/2006/relationships/image" Target="media/image182.wmf"/><Relationship Id="rId569" Type="http://schemas.openxmlformats.org/officeDocument/2006/relationships/oleObject" Target="embeddings/oleObject291.bin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5.bin"/><Relationship Id="rId331" Type="http://schemas.openxmlformats.org/officeDocument/2006/relationships/image" Target="media/image112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030.wmf"/><Relationship Id="rId636" Type="http://schemas.openxmlformats.org/officeDocument/2006/relationships/image" Target="media/image22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50.wmf"/><Relationship Id="rId28" Type="http://schemas.openxmlformats.org/officeDocument/2006/relationships/oleObject" Target="embeddings/oleObject8.bin"/><Relationship Id="rId275" Type="http://schemas.openxmlformats.org/officeDocument/2006/relationships/image" Target="media/image100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165.wmf"/><Relationship Id="rId538" Type="http://schemas.openxmlformats.org/officeDocument/2006/relationships/image" Target="media/image187.wmf"/><Relationship Id="rId81" Type="http://schemas.openxmlformats.org/officeDocument/2006/relationships/image" Target="media/image25.wmf"/><Relationship Id="rId135" Type="http://schemas.openxmlformats.org/officeDocument/2006/relationships/oleObject" Target="embeddings/oleObject61.bin"/><Relationship Id="rId177" Type="http://schemas.openxmlformats.org/officeDocument/2006/relationships/image" Target="media/image54.wmf"/><Relationship Id="rId342" Type="http://schemas.openxmlformats.org/officeDocument/2006/relationships/image" Target="media/image113.wmf"/><Relationship Id="rId384" Type="http://schemas.openxmlformats.org/officeDocument/2006/relationships/image" Target="media/image133.wmf"/><Relationship Id="rId591" Type="http://schemas.openxmlformats.org/officeDocument/2006/relationships/oleObject" Target="embeddings/oleObject303.bin"/><Relationship Id="rId605" Type="http://schemas.openxmlformats.org/officeDocument/2006/relationships/image" Target="media/image214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32.bin"/><Relationship Id="rId39" Type="http://schemas.openxmlformats.org/officeDocument/2006/relationships/image" Target="media/image11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8.bin"/><Relationship Id="rId493" Type="http://schemas.openxmlformats.org/officeDocument/2006/relationships/image" Target="media/image170.wmf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80.bin"/><Relationship Id="rId50" Type="http://schemas.openxmlformats.org/officeDocument/2006/relationships/image" Target="media/image16.wmf"/><Relationship Id="rId104" Type="http://schemas.openxmlformats.org/officeDocument/2006/relationships/image" Target="media/image36.wmf"/><Relationship Id="rId146" Type="http://schemas.openxmlformats.org/officeDocument/2006/relationships/image" Target="media/image44.wmf"/><Relationship Id="rId188" Type="http://schemas.openxmlformats.org/officeDocument/2006/relationships/image" Target="media/image59.wmf"/><Relationship Id="rId311" Type="http://schemas.openxmlformats.org/officeDocument/2006/relationships/image" Target="media/image1020.wmf"/><Relationship Id="rId353" Type="http://schemas.openxmlformats.org/officeDocument/2006/relationships/image" Target="media/image118.wmf"/><Relationship Id="rId395" Type="http://schemas.openxmlformats.org/officeDocument/2006/relationships/image" Target="media/image134.wmf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86.bin"/><Relationship Id="rId92" Type="http://schemas.openxmlformats.org/officeDocument/2006/relationships/image" Target="media/image30.w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146.wmf"/><Relationship Id="rId616" Type="http://schemas.openxmlformats.org/officeDocument/2006/relationships/oleObject" Target="embeddings/oleObject316.bin"/><Relationship Id="rId658" Type="http://schemas.openxmlformats.org/officeDocument/2006/relationships/image" Target="media/image240.wmf"/><Relationship Id="rId255" Type="http://schemas.openxmlformats.org/officeDocument/2006/relationships/image" Target="media/image90.wmf"/><Relationship Id="rId297" Type="http://schemas.openxmlformats.org/officeDocument/2006/relationships/image" Target="media/image950.wmf"/><Relationship Id="rId462" Type="http://schemas.openxmlformats.org/officeDocument/2006/relationships/oleObject" Target="embeddings/oleObject234.bin"/><Relationship Id="rId518" Type="http://schemas.openxmlformats.org/officeDocument/2006/relationships/image" Target="media/image1780.wmf"/><Relationship Id="rId115" Type="http://schemas.openxmlformats.org/officeDocument/2006/relationships/oleObject" Target="embeddings/oleObject51.bin"/><Relationship Id="rId157" Type="http://schemas.openxmlformats.org/officeDocument/2006/relationships/image" Target="media/image450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4.bin"/><Relationship Id="rId199" Type="http://schemas.openxmlformats.org/officeDocument/2006/relationships/image" Target="media/image64.wmf"/><Relationship Id="rId571" Type="http://schemas.openxmlformats.org/officeDocument/2006/relationships/oleObject" Target="embeddings/oleObject292.bin"/><Relationship Id="rId627" Type="http://schemas.openxmlformats.org/officeDocument/2006/relationships/image" Target="media/image225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40.bin"/><Relationship Id="rId529" Type="http://schemas.openxmlformats.org/officeDocument/2006/relationships/image" Target="media/image183.wmf"/><Relationship Id="rId30" Type="http://schemas.openxmlformats.org/officeDocument/2006/relationships/oleObject" Target="embeddings/oleObject9.bin"/><Relationship Id="rId126" Type="http://schemas.openxmlformats.org/officeDocument/2006/relationships/image" Target="media/image350.wmf"/><Relationship Id="rId168" Type="http://schemas.openxmlformats.org/officeDocument/2006/relationships/oleObject" Target="embeddings/oleObject76.bin"/><Relationship Id="rId333" Type="http://schemas.openxmlformats.org/officeDocument/2006/relationships/image" Target="media/image1090.wmf"/><Relationship Id="rId540" Type="http://schemas.openxmlformats.org/officeDocument/2006/relationships/image" Target="media/image188.wmf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98.bin"/><Relationship Id="rId638" Type="http://schemas.openxmlformats.org/officeDocument/2006/relationships/image" Target="media/image230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01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23.bin"/><Relationship Id="rId484" Type="http://schemas.openxmlformats.org/officeDocument/2006/relationships/image" Target="media/image166.wmf"/><Relationship Id="rId137" Type="http://schemas.openxmlformats.org/officeDocument/2006/relationships/image" Target="media/image40.wmf"/><Relationship Id="rId302" Type="http://schemas.openxmlformats.org/officeDocument/2006/relationships/oleObject" Target="embeddings/oleObject146.bin"/><Relationship Id="rId344" Type="http://schemas.openxmlformats.org/officeDocument/2006/relationships/image" Target="media/image114.wmf"/><Relationship Id="rId41" Type="http://schemas.openxmlformats.org/officeDocument/2006/relationships/image" Target="media/image13.png"/><Relationship Id="rId83" Type="http://schemas.openxmlformats.org/officeDocument/2006/relationships/oleObject" Target="embeddings/oleObject35.bin"/><Relationship Id="rId179" Type="http://schemas.openxmlformats.org/officeDocument/2006/relationships/image" Target="media/image55.wmf"/><Relationship Id="rId386" Type="http://schemas.openxmlformats.org/officeDocument/2006/relationships/image" Target="media/image1300.wmf"/><Relationship Id="rId551" Type="http://schemas.openxmlformats.org/officeDocument/2006/relationships/image" Target="media/image193.wmf"/><Relationship Id="rId593" Type="http://schemas.openxmlformats.org/officeDocument/2006/relationships/oleObject" Target="embeddings/oleObject304.bin"/><Relationship Id="rId607" Type="http://schemas.openxmlformats.org/officeDocument/2006/relationships/image" Target="media/image215.wmf"/><Relationship Id="rId649" Type="http://schemas.openxmlformats.org/officeDocument/2006/relationships/oleObject" Target="embeddings/oleObject333.bin"/><Relationship Id="rId190" Type="http://schemas.openxmlformats.org/officeDocument/2006/relationships/image" Target="media/image60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9.bin"/><Relationship Id="rId509" Type="http://schemas.openxmlformats.org/officeDocument/2006/relationships/oleObject" Target="embeddings/oleObject259.bin"/><Relationship Id="rId660" Type="http://schemas.openxmlformats.org/officeDocument/2006/relationships/image" Target="media/image241.wmf"/><Relationship Id="rId106" Type="http://schemas.openxmlformats.org/officeDocument/2006/relationships/oleObject" Target="embeddings/oleObject47.bin"/><Relationship Id="rId313" Type="http://schemas.openxmlformats.org/officeDocument/2006/relationships/image" Target="media/image1030.wmf"/><Relationship Id="rId495" Type="http://schemas.openxmlformats.org/officeDocument/2006/relationships/image" Target="media/image171.wmf"/><Relationship Id="rId10" Type="http://schemas.openxmlformats.org/officeDocument/2006/relationships/image" Target="media/image3.png"/><Relationship Id="rId52" Type="http://schemas.openxmlformats.org/officeDocument/2006/relationships/image" Target="media/image17.wmf"/><Relationship Id="rId94" Type="http://schemas.openxmlformats.org/officeDocument/2006/relationships/image" Target="media/image31.wmf"/><Relationship Id="rId148" Type="http://schemas.openxmlformats.org/officeDocument/2006/relationships/image" Target="media/image45.wmf"/><Relationship Id="rId355" Type="http://schemas.openxmlformats.org/officeDocument/2006/relationships/image" Target="media/image119.wmf"/><Relationship Id="rId397" Type="http://schemas.openxmlformats.org/officeDocument/2006/relationships/image" Target="media/image135.wmf"/><Relationship Id="rId520" Type="http://schemas.openxmlformats.org/officeDocument/2006/relationships/image" Target="media/image1790.wmf"/><Relationship Id="rId562" Type="http://schemas.openxmlformats.org/officeDocument/2006/relationships/image" Target="media/image198.wmf"/><Relationship Id="rId618" Type="http://schemas.openxmlformats.org/officeDocument/2006/relationships/oleObject" Target="embeddings/oleObject317.bin"/><Relationship Id="rId215" Type="http://schemas.openxmlformats.org/officeDocument/2006/relationships/oleObject" Target="embeddings/oleObject101.bin"/><Relationship Id="rId257" Type="http://schemas.openxmlformats.org/officeDocument/2006/relationships/image" Target="media/image91.wmf"/><Relationship Id="rId422" Type="http://schemas.openxmlformats.org/officeDocument/2006/relationships/image" Target="media/image147.wmf"/><Relationship Id="rId464" Type="http://schemas.openxmlformats.org/officeDocument/2006/relationships/oleObject" Target="embeddings/oleObject235.bin"/><Relationship Id="rId299" Type="http://schemas.openxmlformats.org/officeDocument/2006/relationships/image" Target="media/image960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460.wmf"/><Relationship Id="rId366" Type="http://schemas.openxmlformats.org/officeDocument/2006/relationships/image" Target="media/image124.wmf"/><Relationship Id="rId573" Type="http://schemas.openxmlformats.org/officeDocument/2006/relationships/oleObject" Target="embeddings/oleObject293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6.bin"/><Relationship Id="rId640" Type="http://schemas.openxmlformats.org/officeDocument/2006/relationships/image" Target="media/image231.wmf"/><Relationship Id="rId74" Type="http://schemas.openxmlformats.org/officeDocument/2006/relationships/image" Target="media/image2210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173.wmf"/><Relationship Id="rId584" Type="http://schemas.openxmlformats.org/officeDocument/2006/relationships/oleObject" Target="embeddings/oleObject2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444" Type="http://schemas.openxmlformats.org/officeDocument/2006/relationships/image" Target="media/image151.wmf"/><Relationship Id="rId651" Type="http://schemas.openxmlformats.org/officeDocument/2006/relationships/oleObject" Target="embeddings/oleObject334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310.wmf"/><Relationship Id="rId511" Type="http://schemas.openxmlformats.org/officeDocument/2006/relationships/oleObject" Target="embeddings/oleObject260.bin"/><Relationship Id="rId609" Type="http://schemas.openxmlformats.org/officeDocument/2006/relationships/image" Target="media/image216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46.wmf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30.bin"/><Relationship Id="rId662" Type="http://schemas.openxmlformats.org/officeDocument/2006/relationships/header" Target="header1.xml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040.wmf"/><Relationship Id="rId522" Type="http://schemas.openxmlformats.org/officeDocument/2006/relationships/oleObject" Target="embeddings/oleObject266.bin"/><Relationship Id="rId96" Type="http://schemas.openxmlformats.org/officeDocument/2006/relationships/image" Target="media/image32.wmf"/><Relationship Id="rId161" Type="http://schemas.openxmlformats.org/officeDocument/2006/relationships/image" Target="media/image47.wmf"/><Relationship Id="rId399" Type="http://schemas.openxmlformats.org/officeDocument/2006/relationships/image" Target="media/image136.wmf"/><Relationship Id="rId259" Type="http://schemas.openxmlformats.org/officeDocument/2006/relationships/image" Target="media/image92.wmf"/><Relationship Id="rId466" Type="http://schemas.openxmlformats.org/officeDocument/2006/relationships/oleObject" Target="embeddings/oleObject236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185.wmf"/><Relationship Id="rId172" Type="http://schemas.openxmlformats.org/officeDocument/2006/relationships/oleObject" Target="embeddings/oleObject78.bin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08.bin"/><Relationship Id="rId337" Type="http://schemas.openxmlformats.org/officeDocument/2006/relationships/image" Target="media/image1110.wmf"/><Relationship Id="rId34" Type="http://schemas.openxmlformats.org/officeDocument/2006/relationships/oleObject" Target="embeddings/oleObject11.bin"/><Relationship Id="rId544" Type="http://schemas.openxmlformats.org/officeDocument/2006/relationships/image" Target="media/image190.wmf"/><Relationship Id="rId183" Type="http://schemas.openxmlformats.org/officeDocument/2006/relationships/image" Target="media/image57.wmf"/><Relationship Id="rId390" Type="http://schemas.openxmlformats.org/officeDocument/2006/relationships/image" Target="media/image1320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217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48.bin"/><Relationship Id="rId45" Type="http://schemas.openxmlformats.org/officeDocument/2006/relationships/oleObject" Target="embeddings/oleObject16.bin"/><Relationship Id="rId110" Type="http://schemas.openxmlformats.org/officeDocument/2006/relationships/image" Target="media/image270.wmf"/><Relationship Id="rId348" Type="http://schemas.openxmlformats.org/officeDocument/2006/relationships/image" Target="media/image116.wmf"/><Relationship Id="rId555" Type="http://schemas.openxmlformats.org/officeDocument/2006/relationships/image" Target="media/image195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68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9.bin"/><Relationship Id="rId261" Type="http://schemas.openxmlformats.org/officeDocument/2006/relationships/image" Target="media/image93.wmf"/><Relationship Id="rId499" Type="http://schemas.openxmlformats.org/officeDocument/2006/relationships/oleObject" Target="embeddings/oleObject254.bin"/><Relationship Id="rId56" Type="http://schemas.openxmlformats.org/officeDocument/2006/relationships/image" Target="media/image1510.wmf"/><Relationship Id="rId359" Type="http://schemas.openxmlformats.org/officeDocument/2006/relationships/image" Target="media/image121.wmf"/><Relationship Id="rId566" Type="http://schemas.openxmlformats.org/officeDocument/2006/relationships/image" Target="media/image200.wmf"/><Relationship Id="rId121" Type="http://schemas.openxmlformats.org/officeDocument/2006/relationships/oleObject" Target="embeddings/oleObject54.bin"/><Relationship Id="rId219" Type="http://schemas.openxmlformats.org/officeDocument/2006/relationships/image" Target="media/image73.wmf"/><Relationship Id="rId426" Type="http://schemas.openxmlformats.org/officeDocument/2006/relationships/image" Target="media/image149.wmf"/><Relationship Id="rId633" Type="http://schemas.openxmlformats.org/officeDocument/2006/relationships/oleObject" Target="embeddings/oleObject325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95.bin"/><Relationship Id="rId132" Type="http://schemas.openxmlformats.org/officeDocument/2006/relationships/oleObject" Target="embeddings/oleObject60.bin"/><Relationship Id="rId437" Type="http://schemas.openxmlformats.org/officeDocument/2006/relationships/oleObject" Target="embeddings/oleObject219.bin"/><Relationship Id="rId644" Type="http://schemas.openxmlformats.org/officeDocument/2006/relationships/image" Target="media/image233.wmf"/><Relationship Id="rId283" Type="http://schemas.openxmlformats.org/officeDocument/2006/relationships/image" Target="media/image104.wmf"/><Relationship Id="rId490" Type="http://schemas.openxmlformats.org/officeDocument/2006/relationships/oleObject" Target="embeddings/oleObject249.bin"/><Relationship Id="rId504" Type="http://schemas.openxmlformats.org/officeDocument/2006/relationships/image" Target="media/image175.wmf"/><Relationship Id="rId78" Type="http://schemas.openxmlformats.org/officeDocument/2006/relationships/image" Target="media/image24.wmf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301.bin"/><Relationship Id="rId9" Type="http://schemas.openxmlformats.org/officeDocument/2006/relationships/image" Target="media/image2.png"/><Relationship Id="rId210" Type="http://schemas.openxmlformats.org/officeDocument/2006/relationships/image" Target="media/image69.wmf"/><Relationship Id="rId448" Type="http://schemas.openxmlformats.org/officeDocument/2006/relationships/image" Target="media/image153.wmf"/><Relationship Id="rId655" Type="http://schemas.openxmlformats.org/officeDocument/2006/relationships/oleObject" Target="embeddings/oleObject336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62.bin"/><Relationship Id="rId89" Type="http://schemas.openxmlformats.org/officeDocument/2006/relationships/oleObject" Target="embeddings/oleObject38.bin"/><Relationship Id="rId154" Type="http://schemas.openxmlformats.org/officeDocument/2006/relationships/oleObject" Target="embeddings/oleObject69.bin"/><Relationship Id="rId361" Type="http://schemas.openxmlformats.org/officeDocument/2006/relationships/image" Target="media/image122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2.bin"/><Relationship Id="rId16" Type="http://schemas.openxmlformats.org/officeDocument/2006/relationships/image" Target="media/image6.wmf"/><Relationship Id="rId221" Type="http://schemas.openxmlformats.org/officeDocument/2006/relationships/image" Target="media/image74.wmf"/><Relationship Id="rId319" Type="http://schemas.openxmlformats.org/officeDocument/2006/relationships/image" Target="media/image1060.wmf"/><Relationship Id="rId526" Type="http://schemas.openxmlformats.org/officeDocument/2006/relationships/oleObject" Target="embeddings/oleObject268.bin"/><Relationship Id="rId165" Type="http://schemas.openxmlformats.org/officeDocument/2006/relationships/image" Target="media/image50.png"/><Relationship Id="rId372" Type="http://schemas.openxmlformats.org/officeDocument/2006/relationships/image" Target="media/image127.wmf"/><Relationship Id="rId232" Type="http://schemas.openxmlformats.org/officeDocument/2006/relationships/image" Target="media/image79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3.png"/><Relationship Id="rId1" Type="http://schemas.openxmlformats.org/officeDocument/2006/relationships/image" Target="media/image24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BBB5E5-9404-4708-99AB-39BF873D2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0</Pages>
  <Words>1170</Words>
  <Characters>666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cp:lastPrinted>2024-06-13T04:07:00Z</cp:lastPrinted>
  <dcterms:created xsi:type="dcterms:W3CDTF">2024-08-30T00:11:00Z</dcterms:created>
  <dcterms:modified xsi:type="dcterms:W3CDTF">2024-11-10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